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19"/>
  </p:notesMasterIdLst>
  <p:sldIdLst>
    <p:sldId id="327" r:id="rId2"/>
    <p:sldId id="262" r:id="rId3"/>
    <p:sldId id="271" r:id="rId4"/>
    <p:sldId id="279" r:id="rId5"/>
    <p:sldId id="283" r:id="rId6"/>
    <p:sldId id="274" r:id="rId7"/>
    <p:sldId id="278" r:id="rId8"/>
    <p:sldId id="284" r:id="rId9"/>
    <p:sldId id="285" r:id="rId10"/>
    <p:sldId id="287" r:id="rId11"/>
    <p:sldId id="289" r:id="rId12"/>
    <p:sldId id="290" r:id="rId13"/>
    <p:sldId id="295" r:id="rId14"/>
    <p:sldId id="296" r:id="rId15"/>
    <p:sldId id="299" r:id="rId16"/>
    <p:sldId id="300" r:id="rId17"/>
    <p:sldId id="313" r:id="rId18"/>
  </p:sldIdLst>
  <p:sldSz cx="12192000" cy="6858000"/>
  <p:notesSz cx="7099300" cy="10234613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FF"/>
    <a:srgbClr val="FFCC99"/>
    <a:srgbClr val="66CCFF"/>
    <a:srgbClr val="33CCCC"/>
    <a:srgbClr val="FFFF66"/>
    <a:srgbClr val="FF00FF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34519" autoAdjust="0"/>
    <p:restoredTop sz="86355" autoAdjust="0"/>
  </p:normalViewPr>
  <p:slideViewPr>
    <p:cSldViewPr snapToGrid="0">
      <p:cViewPr varScale="1">
        <p:scale>
          <a:sx n="86" d="100"/>
          <a:sy n="86" d="100"/>
        </p:scale>
        <p:origin x="-714" y="-8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54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2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59D30665-7234-4319-9F96-BFEDC7E01199}" type="datetimeFigureOut">
              <a:rPr lang="fr-FR" smtClean="0"/>
              <a:t>31/10/2021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479425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709930" y="4925407"/>
            <a:ext cx="5679440" cy="4029879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F48E8CC6-9E30-4C03-9616-295A89A34343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50682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8E8CC6-9E30-4C03-9616-295A89A34343}" type="slidenum">
              <a:rPr lang="fr-FR" smtClean="0"/>
              <a:t>1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807350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8E8CC6-9E30-4C03-9616-295A89A34343}" type="slidenum">
              <a:rPr lang="fr-FR" smtClean="0"/>
              <a:t>1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542643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4DA414-7EC4-4A34-852D-7DBB2FDC9907}" type="datetime1">
              <a:rPr lang="en-US" smtClean="0"/>
              <a:t>10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re et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7C66A-1C01-46FE-AAD2-620F1606E481}" type="datetime1">
              <a:rPr lang="en-US" smtClean="0"/>
              <a:t>10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tion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6D0D36-A042-43C2-92A2-E21EC414B3F9}" type="datetime1">
              <a:rPr lang="en-US" smtClean="0"/>
              <a:t>10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arte n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00C187-0110-44A3-959F-FCA60AA0A0BD}" type="datetime1">
              <a:rPr lang="en-US" smtClean="0"/>
              <a:t>10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arte nom cita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EA8C01-B113-4784-8C78-253408B4E277}" type="datetime1">
              <a:rPr lang="en-US" smtClean="0"/>
              <a:t>10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rai ou fau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3CEAB1-0DD8-453E-B814-DFA337E04FE3}" type="datetime1">
              <a:rPr lang="en-US" smtClean="0"/>
              <a:t>10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4813FB-C25A-40FE-92B6-03D131B56E2A}" type="datetime1">
              <a:rPr lang="en-US" smtClean="0"/>
              <a:t>10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3C77-0158-454C-844F-B7AB9BD7DAD4}" type="slidenum">
              <a:rPr lang="en-US" dirty="0"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BC90C4-F478-4C62-AC3A-C64B8F1473E6}" type="datetime1">
              <a:rPr lang="en-US" smtClean="0"/>
              <a:t>10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EA6F93-E9BA-4BFC-9CC4-99F888FC2F43}" type="datetime1">
              <a:rPr lang="en-US" smtClean="0"/>
              <a:t>10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B8CCCB-2278-4723-89F9-3191067AFE3C}" type="datetime1">
              <a:rPr lang="en-US" smtClean="0"/>
              <a:t>10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A432FA-B200-4E6C-A50A-66C89F7D6D6C}" type="datetime1">
              <a:rPr lang="en-US" smtClean="0"/>
              <a:t>10/31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9F0C5-380F-41C2-899A-BAC0F0927E16}" type="slidenum">
              <a:rPr lang="en-US" dirty="0"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FBA45E-1DAB-4471-8946-AF4ADB077955}" type="datetime1">
              <a:rPr lang="en-US" smtClean="0"/>
              <a:t>10/31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62EBC8-B956-4303-9C10-650B82338A55}" type="datetime1">
              <a:rPr lang="en-US" smtClean="0"/>
              <a:t>10/31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AE60CD-D3DD-44E5-BEDE-B2EF118CEA15}" type="datetime1">
              <a:rPr lang="en-US" smtClean="0"/>
              <a:t>10/31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AD517F-EF57-4687-96EA-E1E7947921BB}" type="datetime1">
              <a:rPr lang="en-US" smtClean="0"/>
              <a:t>10/31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dirty="0"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fr-FR" smtClean="0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FE96EA-7DBD-489B-9589-FD96FE66D9C8}" type="datetime1">
              <a:rPr lang="en-US" smtClean="0"/>
              <a:t>10/31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258595-5AB3-4726-806B-1E17B9EF527C}" type="datetime1">
              <a:rPr lang="en-US" smtClean="0"/>
              <a:t>10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65" r:id="rId4"/>
    <p:sldLayoutId id="2147483653" r:id="rId5"/>
    <p:sldLayoutId id="2147483654" r:id="rId6"/>
    <p:sldLayoutId id="2147483655" r:id="rId7"/>
    <p:sldLayoutId id="2147483666" r:id="rId8"/>
    <p:sldLayoutId id="2147483657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67" r:id="rId15"/>
    <p:sldLayoutId id="2147483659" r:id="rId16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4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5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6.emf"/><Relationship Id="rId4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8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image" Target="../media/image4.emf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emf"/><Relationship Id="rId5" Type="http://schemas.openxmlformats.org/officeDocument/2006/relationships/image" Target="../media/image2.emf"/><Relationship Id="rId10" Type="http://schemas.openxmlformats.org/officeDocument/2006/relationships/image" Target="../media/image7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4.emf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1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hyperlink" Target="https://doi.org/10.1021/cr300527g" TargetMode="External"/><Relationship Id="rId3" Type="http://schemas.openxmlformats.org/officeDocument/2006/relationships/image" Target="../media/image4.emf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 err="1">
                <a:solidFill>
                  <a:schemeClr val="tx1"/>
                </a:solidFill>
                <a:latin typeface="+mn-lt"/>
              </a:rPr>
              <a:t>Aerobic</a:t>
            </a:r>
            <a:r>
              <a:rPr lang="fr-FR" dirty="0">
                <a:solidFill>
                  <a:schemeClr val="tx1"/>
                </a:solidFill>
                <a:latin typeface="+mn-lt"/>
              </a:rPr>
              <a:t> and </a:t>
            </a:r>
            <a:r>
              <a:rPr lang="fr-FR" dirty="0" err="1">
                <a:solidFill>
                  <a:schemeClr val="tx1"/>
                </a:solidFill>
                <a:latin typeface="+mn-lt"/>
              </a:rPr>
              <a:t>biomimetic</a:t>
            </a:r>
            <a:r>
              <a:rPr lang="fr-FR" dirty="0">
                <a:solidFill>
                  <a:schemeClr val="tx1"/>
                </a:solidFill>
                <a:latin typeface="+mn-lt"/>
              </a:rPr>
              <a:t> activation of C-H bonds of </a:t>
            </a:r>
            <a:r>
              <a:rPr lang="fr-FR" dirty="0" err="1">
                <a:solidFill>
                  <a:schemeClr val="tx1"/>
                </a:solidFill>
                <a:latin typeface="+mn-lt"/>
              </a:rPr>
              <a:t>phenols</a:t>
            </a:r>
            <a:r>
              <a:rPr lang="fr-FR" dirty="0">
                <a:solidFill>
                  <a:schemeClr val="tx1"/>
                </a:solidFill>
                <a:latin typeface="+mn-lt"/>
              </a:rPr>
              <a:t> </a:t>
            </a:r>
            <a:r>
              <a:rPr lang="fr-FR" dirty="0" err="1">
                <a:solidFill>
                  <a:schemeClr val="tx1"/>
                </a:solidFill>
                <a:latin typeface="+mn-lt"/>
              </a:rPr>
              <a:t>catalyzed</a:t>
            </a:r>
            <a:r>
              <a:rPr lang="fr-FR" dirty="0">
                <a:solidFill>
                  <a:schemeClr val="tx1"/>
                </a:solidFill>
                <a:latin typeface="+mn-lt"/>
              </a:rPr>
              <a:t> by </a:t>
            </a:r>
            <a:r>
              <a:rPr lang="fr-FR" dirty="0" err="1">
                <a:solidFill>
                  <a:schemeClr val="tx1"/>
                </a:solidFill>
                <a:latin typeface="+mn-lt"/>
              </a:rPr>
              <a:t>copper</a:t>
            </a:r>
            <a:r>
              <a:rPr lang="fr-FR" dirty="0">
                <a:solidFill>
                  <a:schemeClr val="tx1"/>
                </a:solidFill>
                <a:latin typeface="+mn-lt"/>
              </a:rPr>
              <a:t>-amine complexes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75861" y="2160589"/>
            <a:ext cx="8669845" cy="3406493"/>
          </a:xfrm>
        </p:spPr>
        <p:txBody>
          <a:bodyPr>
            <a:noAutofit/>
          </a:bodyPr>
          <a:lstStyle/>
          <a:p>
            <a:r>
              <a:rPr lang="fr-FR" sz="2000" b="1" dirty="0" err="1"/>
              <a:t>Mebrouka</a:t>
            </a:r>
            <a:r>
              <a:rPr lang="fr-FR" sz="2000" b="1" dirty="0"/>
              <a:t> </a:t>
            </a:r>
            <a:r>
              <a:rPr lang="fr-FR" sz="2000" b="1" dirty="0" err="1"/>
              <a:t>Dekhici,</a:t>
            </a:r>
            <a:r>
              <a:rPr lang="fr-FR" sz="2000" b="1" baseline="30000" dirty="0" err="1"/>
              <a:t>a,b</a:t>
            </a:r>
            <a:r>
              <a:rPr lang="fr-FR" sz="2000" b="1" dirty="0"/>
              <a:t> Didier </a:t>
            </a:r>
            <a:r>
              <a:rPr lang="fr-FR" sz="2000" b="1" dirty="0" err="1"/>
              <a:t>Villemin</a:t>
            </a:r>
            <a:r>
              <a:rPr lang="fr-FR" sz="2000" b="1" baseline="30000" dirty="0" err="1"/>
              <a:t>a</a:t>
            </a:r>
            <a:r>
              <a:rPr lang="fr-FR" sz="2000" b="1" dirty="0"/>
              <a:t>*, Nawel </a:t>
            </a:r>
            <a:r>
              <a:rPr lang="fr-FR" sz="2000" b="1" dirty="0" err="1" smtClean="0"/>
              <a:t>Cheikh</a:t>
            </a:r>
            <a:r>
              <a:rPr lang="fr-FR" sz="2000" b="1" baseline="30000" dirty="0" err="1" smtClean="0"/>
              <a:t>b,c</a:t>
            </a:r>
            <a:r>
              <a:rPr lang="fr-FR" sz="2000" b="1" dirty="0"/>
              <a:t>, Nathalie Bar</a:t>
            </a:r>
            <a:r>
              <a:rPr lang="fr-FR" sz="2000" b="1" baseline="30000" dirty="0"/>
              <a:t>a</a:t>
            </a:r>
            <a:endParaRPr lang="fr-FR" sz="2000" dirty="0"/>
          </a:p>
          <a:p>
            <a:endParaRPr lang="fr-FR" sz="1400" dirty="0" smtClean="0"/>
          </a:p>
          <a:p>
            <a:r>
              <a:rPr lang="fr-FR" sz="1600" dirty="0" smtClean="0"/>
              <a:t>a </a:t>
            </a:r>
            <a:r>
              <a:rPr lang="fr-FR" sz="1600" dirty="0"/>
              <a:t>Laboratoire de Chimie Moléculaire et </a:t>
            </a:r>
            <a:r>
              <a:rPr lang="fr-FR" sz="1600" dirty="0" err="1"/>
              <a:t>Thioorganique</a:t>
            </a:r>
            <a:r>
              <a:rPr lang="fr-FR" sz="1600" dirty="0"/>
              <a:t>, UMR CNRS 6507, INC3M, FR 3038, ENSICAEN et Université de Caen Normandie, 14050 Caen, France</a:t>
            </a:r>
          </a:p>
          <a:p>
            <a:r>
              <a:rPr lang="fr-FR" sz="1600" dirty="0"/>
              <a:t>b Université de Bechar, Faculté des Sciences et Technologies, BP 417, 08000 Bechar, </a:t>
            </a:r>
            <a:r>
              <a:rPr lang="fr-FR" sz="1600" dirty="0" err="1"/>
              <a:t>Algeria</a:t>
            </a:r>
            <a:endParaRPr lang="fr-FR" sz="1600" dirty="0"/>
          </a:p>
          <a:p>
            <a:r>
              <a:rPr lang="fr-FR" sz="1600" dirty="0" err="1"/>
              <a:t>cLaboratoire</a:t>
            </a:r>
            <a:r>
              <a:rPr lang="fr-FR" sz="1600" dirty="0"/>
              <a:t> de Catalyse Et Synthèse en Chimie Organique, Faculté des Sciences, Université de Tlemcen, BP 119, 13000, Tlemcen, </a:t>
            </a:r>
            <a:r>
              <a:rPr lang="fr-FR" sz="1600" dirty="0" err="1"/>
              <a:t>Algeria</a:t>
            </a:r>
            <a:endParaRPr lang="fr-FR" sz="1600" dirty="0"/>
          </a:p>
          <a:p>
            <a:endParaRPr lang="fr-FR" sz="1400" dirty="0" smtClean="0"/>
          </a:p>
          <a:p>
            <a:r>
              <a:rPr lang="fr-FR" sz="1600" dirty="0" smtClean="0"/>
              <a:t>E-mail</a:t>
            </a:r>
            <a:r>
              <a:rPr lang="fr-FR" sz="1600" dirty="0">
                <a:solidFill>
                  <a:srgbClr val="0070C0"/>
                </a:solidFill>
              </a:rPr>
              <a:t>: </a:t>
            </a:r>
            <a:r>
              <a:rPr lang="fr-FR" sz="1600" dirty="0" smtClean="0">
                <a:solidFill>
                  <a:srgbClr val="0070C0"/>
                </a:solidFill>
              </a:rPr>
              <a:t>didier.villemin@ensicaen.fr</a:t>
            </a:r>
            <a:endParaRPr lang="fr-FR" sz="1600" dirty="0">
              <a:solidFill>
                <a:srgbClr val="0070C0"/>
              </a:solidFill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5" name="ZoneTexte 4"/>
          <p:cNvSpPr txBox="1"/>
          <p:nvPr/>
        </p:nvSpPr>
        <p:spPr>
          <a:xfrm>
            <a:off x="437322" y="6081884"/>
            <a:ext cx="90569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sciforum-050847 </a:t>
            </a:r>
            <a:r>
              <a:rPr lang="fr-FR" dirty="0"/>
              <a:t>The 25th International </a:t>
            </a:r>
            <a:r>
              <a:rPr lang="fr-FR" dirty="0" err="1"/>
              <a:t>Electronic</a:t>
            </a:r>
            <a:r>
              <a:rPr lang="fr-FR" dirty="0"/>
              <a:t> </a:t>
            </a:r>
            <a:r>
              <a:rPr lang="fr-FR" dirty="0" err="1"/>
              <a:t>Conference</a:t>
            </a:r>
            <a:r>
              <a:rPr lang="fr-FR" dirty="0"/>
              <a:t> on </a:t>
            </a:r>
            <a:r>
              <a:rPr lang="fr-FR" dirty="0" err="1"/>
              <a:t>Synthetic</a:t>
            </a:r>
            <a:r>
              <a:rPr lang="fr-FR" dirty="0"/>
              <a:t> </a:t>
            </a:r>
            <a:r>
              <a:rPr lang="fr-FR" dirty="0" err="1"/>
              <a:t>Organic</a:t>
            </a:r>
            <a:r>
              <a:rPr lang="fr-FR" dirty="0"/>
              <a:t> </a:t>
            </a:r>
            <a:r>
              <a:rPr lang="fr-FR" dirty="0" err="1"/>
              <a:t>Chemistry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959207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re 1"/>
          <p:cNvSpPr txBox="1">
            <a:spLocks/>
          </p:cNvSpPr>
          <p:nvPr/>
        </p:nvSpPr>
        <p:spPr>
          <a:xfrm>
            <a:off x="1440287" y="132971"/>
            <a:ext cx="9133268" cy="9397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/>
            <a:r>
              <a:rPr lang="fr-FR" sz="28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Oxidative</a:t>
            </a:r>
            <a:r>
              <a:rPr lang="fr-FR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para-para </a:t>
            </a:r>
            <a:r>
              <a:rPr lang="fr-FR" sz="28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coupling</a:t>
            </a:r>
            <a:r>
              <a:rPr lang="fr-FR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fr-FR" sz="28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phenols</a:t>
            </a:r>
            <a:endParaRPr lang="fr-FR" sz="2800" b="1" dirty="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06516" y="1190451"/>
            <a:ext cx="59955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fr-FR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xidation</a:t>
            </a:r>
            <a:r>
              <a:rPr lang="fr-FR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fr-FR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enols</a:t>
            </a:r>
            <a:r>
              <a:rPr lang="fr-FR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in the présence of </a:t>
            </a:r>
            <a:r>
              <a:rPr lang="fr-FR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u(I)/PEI</a:t>
            </a:r>
            <a:r>
              <a:rPr lang="en-GB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fr-FR" sz="2000" dirty="0">
              <a:solidFill>
                <a:srgbClr val="0000FF"/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995514" y="3349788"/>
            <a:ext cx="3190297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16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Oxidation</a:t>
            </a:r>
            <a:r>
              <a:rPr kumimoji="0" lang="fr-FR" sz="16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conditions:</a:t>
            </a:r>
          </a:p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</a:p>
          <a:p>
            <a:pPr marL="285750" lvl="0" indent="-285750" algn="justLow" defTabSz="9144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fr-FR" sz="16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enol</a:t>
            </a:r>
            <a:r>
              <a:rPr lang="fr-FR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/ Cu (100 / 3.75) (1.5mL)</a:t>
            </a:r>
          </a:p>
          <a:p>
            <a:pPr marL="285750" marR="0" lvl="0" indent="-2857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fr-FR" sz="16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Room </a:t>
            </a:r>
            <a:r>
              <a:rPr kumimoji="0" lang="fr-FR" sz="16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emperature</a:t>
            </a:r>
            <a:endParaRPr kumimoji="0" lang="fr-FR" sz="16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285750" marR="0" lvl="0" indent="-2857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fr-FR" sz="16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EtOH</a:t>
            </a:r>
            <a:endParaRPr lang="fr-FR" sz="160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285750" marR="0" lvl="0" indent="-2857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fr-FR" sz="16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20 h</a:t>
            </a:r>
            <a:r>
              <a:rPr kumimoji="0" lang="fr-F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endParaRPr kumimoji="0" lang="fr-FR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3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029216"/>
              </p:ext>
            </p:extLst>
          </p:nvPr>
        </p:nvGraphicFramePr>
        <p:xfrm>
          <a:off x="497783" y="1698033"/>
          <a:ext cx="6142381" cy="5159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8" name="CS ChemDraw Drawing" r:id="rId3" imgW="6375842" imgH="5348814" progId="ChemDraw.Document.6.0">
                  <p:embed/>
                </p:oleObj>
              </mc:Choice>
              <mc:Fallback>
                <p:oleObj name="CS ChemDraw Drawing" r:id="rId3" imgW="6375842" imgH="5348814" progId="ChemDraw.Document.6.0">
                  <p:embed/>
                  <p:pic>
                    <p:nvPicPr>
                      <p:cNvPr id="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783" y="1698033"/>
                        <a:ext cx="6142381" cy="51599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3532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re 1"/>
          <p:cNvSpPr txBox="1">
            <a:spLocks/>
          </p:cNvSpPr>
          <p:nvPr/>
        </p:nvSpPr>
        <p:spPr>
          <a:xfrm>
            <a:off x="220395" y="250667"/>
            <a:ext cx="9133268" cy="9397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/>
            <a:r>
              <a:rPr lang="fr-FR" sz="28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Oxidation</a:t>
            </a:r>
            <a:r>
              <a:rPr lang="fr-FR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fr-FR" sz="28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phenols</a:t>
            </a:r>
            <a:endParaRPr lang="fr-FR" sz="2800" b="1" dirty="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06516" y="1190451"/>
            <a:ext cx="79610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fr-FR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xidation</a:t>
            </a:r>
            <a:r>
              <a:rPr lang="fr-FR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fr-FR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enols</a:t>
            </a:r>
            <a:r>
              <a:rPr lang="fr-FR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in the </a:t>
            </a:r>
            <a:r>
              <a:rPr lang="fr-FR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resence</a:t>
            </a:r>
            <a:r>
              <a:rPr lang="fr-FR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of NHPI: formation of quinone</a:t>
            </a:r>
            <a:endParaRPr lang="fr-FR" sz="2000" dirty="0">
              <a:solidFill>
                <a:srgbClr val="0000FF"/>
              </a:solidFill>
            </a:endParaRPr>
          </a:p>
        </p:txBody>
      </p:sp>
      <p:sp>
        <p:nvSpPr>
          <p:cNvPr id="8" name="Rectangle 33"/>
          <p:cNvSpPr>
            <a:spLocks noChangeArrowheads="1"/>
          </p:cNvSpPr>
          <p:nvPr/>
        </p:nvSpPr>
        <p:spPr bwMode="auto">
          <a:xfrm>
            <a:off x="5108194" y="2099329"/>
            <a:ext cx="3103494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FR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itchFamily="18" charset="0"/>
              </a:rPr>
              <a:t>NHPI = </a:t>
            </a:r>
            <a:r>
              <a:rPr lang="fr-FR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itchFamily="18" charset="0"/>
              </a:rPr>
              <a:t>N</a:t>
            </a:r>
            <a:r>
              <a:rPr lang="fr-FR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itchFamily="18" charset="0"/>
              </a:rPr>
              <a:t>-</a:t>
            </a:r>
            <a:r>
              <a:rPr lang="fr-FR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itchFamily="18" charset="0"/>
              </a:rPr>
              <a:t>hydroxyphthalimide</a:t>
            </a:r>
            <a:r>
              <a:rPr lang="fr-FR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itchFamily="18" charset="0"/>
              </a:rPr>
              <a:t>  </a:t>
            </a:r>
          </a:p>
          <a:p>
            <a:endParaRPr lang="fr-FR" dirty="0">
              <a:solidFill>
                <a:srgbClr val="00B050"/>
              </a:solidFill>
              <a:latin typeface="Times New Roman" panose="02020603050405020304" pitchFamily="18" charset="0"/>
              <a:cs typeface="Times New Roman" pitchFamily="18" charset="0"/>
            </a:endParaRPr>
          </a:p>
          <a:p>
            <a:r>
              <a:rPr lang="fr-FR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endParaRPr lang="fr-FR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942874"/>
              </p:ext>
            </p:extLst>
          </p:nvPr>
        </p:nvGraphicFramePr>
        <p:xfrm>
          <a:off x="3057447" y="1744449"/>
          <a:ext cx="1417701" cy="1143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2" name="CS ChemDraw Drawing" r:id="rId3" imgW="967435" imgH="779983" progId="ChemDraw.Document.6.0">
                  <p:embed/>
                </p:oleObj>
              </mc:Choice>
              <mc:Fallback>
                <p:oleObj name="CS ChemDraw Drawing" r:id="rId3" imgW="967435" imgH="77998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447" y="1744449"/>
                        <a:ext cx="1417701" cy="1143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368923" y="4538380"/>
            <a:ext cx="4572000" cy="10618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idation</a:t>
            </a:r>
            <a:r>
              <a:rPr lang="fr-FR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ditions:</a:t>
            </a:r>
          </a:p>
          <a:p>
            <a:endParaRPr lang="fr-FR" sz="9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enol</a:t>
            </a: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Cu/NHPI 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00/8/10</a:t>
            </a: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buFont typeface="Wingdings" pitchFamily="2" charset="2"/>
              <a:buChar char="Ø"/>
            </a:pP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6 h.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Tableau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0001265"/>
              </p:ext>
            </p:extLst>
          </p:nvPr>
        </p:nvGraphicFramePr>
        <p:xfrm>
          <a:off x="673455" y="4403185"/>
          <a:ext cx="5586668" cy="2082020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2039541"/>
                <a:gridCol w="2183707"/>
                <a:gridCol w="1363420"/>
              </a:tblGrid>
              <a:tr h="44198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fr-FR" sz="7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lvent</a:t>
                      </a:r>
                      <a:endParaRPr lang="fr-FR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fr-FR" sz="7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mperature</a:t>
                      </a:r>
                      <a:r>
                        <a:rPr lang="fr-FR" sz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°C)</a:t>
                      </a:r>
                      <a:endParaRPr lang="fr-FR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fr-FR" sz="6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ield</a:t>
                      </a:r>
                      <a:r>
                        <a:rPr lang="fr-FR" sz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%)</a:t>
                      </a:r>
                      <a:endParaRPr lang="fr-FR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</a:tr>
              <a:tr h="35317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tOH                                      </a:t>
                      </a:r>
                      <a:endParaRPr lang="fr-FR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</a:t>
                      </a:r>
                      <a:endParaRPr lang="fr-FR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fr-FR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18128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tOH                                                     </a:t>
                      </a:r>
                      <a:endParaRPr lang="fr-FR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228600" algn="dec"/>
                        </a:tabLst>
                      </a:pPr>
                      <a:r>
                        <a:rPr lang="fr-FR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</a:t>
                      </a:r>
                      <a:endParaRPr lang="fr-FR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228600" algn="dec"/>
                        </a:tabLst>
                      </a:pPr>
                      <a:r>
                        <a:rPr lang="fr-FR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</a:t>
                      </a:r>
                      <a:endParaRPr lang="fr-FR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18128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</a:t>
                      </a:r>
                      <a:r>
                        <a:rPr lang="en-US" sz="12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N                                                 </a:t>
                      </a:r>
                      <a:endParaRPr lang="fr-FR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228600" algn="dec"/>
                        </a:tabLst>
                      </a:pPr>
                      <a:r>
                        <a:rPr lang="fr-FR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</a:t>
                      </a:r>
                      <a:endParaRPr lang="fr-FR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228600" algn="dec"/>
                        </a:tabLst>
                      </a:pPr>
                      <a:r>
                        <a:rPr lang="fr-FR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</a:t>
                      </a:r>
                      <a:endParaRPr lang="fr-FR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5060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</a:t>
                      </a:r>
                      <a:r>
                        <a:rPr lang="en-US" sz="1200" b="1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2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N                                             </a:t>
                      </a:r>
                      <a:endParaRPr lang="fr-FR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228600" algn="dec"/>
                        </a:tabLst>
                      </a:pPr>
                      <a:r>
                        <a:rPr lang="fr-FR" sz="12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</a:t>
                      </a:r>
                      <a:endParaRPr lang="fr-FR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228600" algn="dec"/>
                        </a:tabLst>
                      </a:pPr>
                      <a:r>
                        <a:rPr lang="fr-FR" sz="12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2</a:t>
                      </a:r>
                      <a:endParaRPr lang="fr-FR" sz="12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C000"/>
                    </a:solidFill>
                  </a:tcPr>
                </a:tc>
              </a:tr>
            </a:tbl>
          </a:graphicData>
        </a:graphic>
      </p:graphicFrame>
      <p:sp>
        <p:nvSpPr>
          <p:cNvPr id="11" name="Rectangle 10"/>
          <p:cNvSpPr/>
          <p:nvPr/>
        </p:nvSpPr>
        <p:spPr>
          <a:xfrm>
            <a:off x="6368923" y="5586133"/>
            <a:ext cx="500437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est conditions for formation of p-quinone</a:t>
            </a:r>
          </a:p>
          <a:p>
            <a:r>
              <a:rPr lang="fr-FR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0°C in </a:t>
            </a:r>
            <a:r>
              <a:rPr lang="fr-FR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cetonitrile</a:t>
            </a:r>
            <a:endParaRPr lang="fr-FR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907462"/>
              </p:ext>
            </p:extLst>
          </p:nvPr>
        </p:nvGraphicFramePr>
        <p:xfrm>
          <a:off x="1333232" y="3223524"/>
          <a:ext cx="4494826" cy="945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3" name="CS ChemDraw Drawing" r:id="rId5" imgW="3085694" imgH="648920" progId="ChemDraw.Document.6.0">
                  <p:embed/>
                </p:oleObj>
              </mc:Choice>
              <mc:Fallback>
                <p:oleObj name="CS ChemDraw Drawing" r:id="rId5" imgW="3085694" imgH="6489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3232" y="3223524"/>
                        <a:ext cx="4494826" cy="945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9974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re 1"/>
          <p:cNvSpPr txBox="1">
            <a:spLocks/>
          </p:cNvSpPr>
          <p:nvPr/>
        </p:nvSpPr>
        <p:spPr>
          <a:xfrm>
            <a:off x="1440287" y="132971"/>
            <a:ext cx="9133268" cy="9397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/>
            <a:r>
              <a:rPr lang="fr-FR" sz="28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Oxidation</a:t>
            </a:r>
            <a:r>
              <a:rPr lang="fr-FR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 of </a:t>
            </a:r>
            <a:r>
              <a:rPr lang="fr-FR" sz="28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phenols</a:t>
            </a:r>
            <a:endParaRPr lang="fr-FR" sz="2800" b="1" dirty="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06516" y="1190451"/>
            <a:ext cx="55050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fr-FR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xidation</a:t>
            </a:r>
            <a:r>
              <a:rPr lang="fr-FR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fr-FR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enols</a:t>
            </a:r>
            <a:r>
              <a:rPr lang="fr-FR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in the </a:t>
            </a:r>
            <a:r>
              <a:rPr lang="fr-FR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resence</a:t>
            </a:r>
            <a:r>
              <a:rPr lang="fr-FR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of NHPI</a:t>
            </a:r>
            <a:endParaRPr lang="fr-FR" sz="2000" dirty="0">
              <a:solidFill>
                <a:srgbClr val="0000FF"/>
              </a:solidFill>
            </a:endParaRP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152788"/>
              </p:ext>
            </p:extLst>
          </p:nvPr>
        </p:nvGraphicFramePr>
        <p:xfrm>
          <a:off x="1327746" y="2034213"/>
          <a:ext cx="4046113" cy="1003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6" name="CS ChemDraw Drawing" r:id="rId4" imgW="2657568" imgH="659448" progId="ChemDraw.Document.6.0">
                  <p:embed/>
                </p:oleObj>
              </mc:Choice>
              <mc:Fallback>
                <p:oleObj name="CS ChemDraw Drawing" r:id="rId4" imgW="2657568" imgH="65944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27746" y="2034213"/>
                        <a:ext cx="4046113" cy="1003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au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0470121"/>
              </p:ext>
            </p:extLst>
          </p:nvPr>
        </p:nvGraphicFramePr>
        <p:xfrm>
          <a:off x="848720" y="3352072"/>
          <a:ext cx="4859022" cy="2312533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2946511"/>
                <a:gridCol w="1912511"/>
              </a:tblGrid>
              <a:tr h="332268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200" b="1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talyst</a:t>
                      </a:r>
                      <a:endParaRPr lang="fr-FR" sz="12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200" b="1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ield</a:t>
                      </a:r>
                      <a:r>
                        <a:rPr lang="fr-FR" sz="1200" b="1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%)</a:t>
                      </a:r>
                      <a:endParaRPr lang="fr-FR" sz="12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</a:tr>
              <a:tr h="395327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Cl</a:t>
                      </a:r>
                      <a:r>
                        <a:rPr lang="en-US" sz="12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OH)TMEDA                                      </a:t>
                      </a:r>
                      <a:endParaRPr lang="fr-FR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2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</a:t>
                      </a:r>
                      <a:r>
                        <a:rPr lang="fr-FR" sz="12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2</a:t>
                      </a:r>
                      <a:endParaRPr lang="fr-FR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C000"/>
                    </a:solidFill>
                  </a:tcPr>
                </a:tc>
              </a:tr>
              <a:tr h="46803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(I)/PEI                                                    </a:t>
                      </a:r>
                      <a:endParaRPr lang="fr-FR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228600" algn="dec"/>
                        </a:tabLst>
                      </a:pPr>
                      <a:r>
                        <a:rPr lang="fr-FR" sz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0</a:t>
                      </a:r>
                      <a:endParaRPr lang="fr-FR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61252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Cl</a:t>
                      </a:r>
                      <a:r>
                        <a:rPr lang="en-US" sz="12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eocup</a:t>
                      </a: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                                                </a:t>
                      </a:r>
                      <a:endParaRPr lang="fr-FR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228600" algn="dec"/>
                        </a:tabLst>
                      </a:pPr>
                      <a:r>
                        <a:rPr lang="fr-FR" sz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0</a:t>
                      </a:r>
                      <a:endParaRPr lang="fr-FR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0438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Fe(DMF)</a:t>
                      </a:r>
                      <a:r>
                        <a:rPr lang="en-US" sz="12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][FeCl</a:t>
                      </a:r>
                      <a:r>
                        <a:rPr lang="en-US" sz="12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                                           </a:t>
                      </a:r>
                      <a:endParaRPr lang="fr-FR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228600" algn="dec"/>
                        </a:tabLst>
                      </a:pPr>
                      <a:r>
                        <a:rPr lang="fr-FR" sz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0</a:t>
                      </a:r>
                      <a:endParaRPr lang="fr-FR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12" name="Rectangle 11"/>
          <p:cNvSpPr/>
          <p:nvPr/>
        </p:nvSpPr>
        <p:spPr>
          <a:xfrm>
            <a:off x="6096000" y="3430384"/>
            <a:ext cx="6096000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idation</a:t>
            </a:r>
            <a:r>
              <a:rPr lang="fr-FR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fr-FR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ditions :</a:t>
            </a:r>
          </a:p>
          <a:p>
            <a:endParaRPr lang="fr-FR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enol</a:t>
            </a: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Cu/NHPI 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00/8/10</a:t>
            </a: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buFont typeface="Wingdings" pitchFamily="2" charset="2"/>
              <a:buChar char="Ø"/>
            </a:pP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enol</a:t>
            </a: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Fe/NHPI (100/8/10) 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0°C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</a:t>
            </a:r>
            <a:r>
              <a:rPr lang="fr-FR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CN </a:t>
            </a:r>
            <a:endParaRPr lang="fr-FR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 96 </a:t>
            </a:r>
            <a:r>
              <a:rPr lang="fr-FR" dirty="0"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</p:spTree>
    <p:extLst>
      <p:ext uri="{BB962C8B-B14F-4D97-AF65-F5344CB8AC3E}">
        <p14:creationId xmlns:p14="http://schemas.microsoft.com/office/powerpoint/2010/main" val="824747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/>
          <p:cNvSpPr txBox="1">
            <a:spLocks/>
          </p:cNvSpPr>
          <p:nvPr/>
        </p:nvSpPr>
        <p:spPr>
          <a:xfrm>
            <a:off x="833676" y="413515"/>
            <a:ext cx="8229600" cy="57150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ctr">
              <a:spcBef>
                <a:spcPct val="0"/>
              </a:spcBef>
            </a:pPr>
            <a:r>
              <a:rPr lang="fr-FR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ynthesis</a:t>
            </a:r>
            <a:r>
              <a:rPr lang="fr-FR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fr-FR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urpurogallin</a:t>
            </a:r>
            <a:r>
              <a:rPr lang="fr-FR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rom</a:t>
            </a:r>
            <a:r>
              <a:rPr lang="fr-FR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pyrogallol </a:t>
            </a:r>
          </a:p>
          <a:p>
            <a:pPr lvl="0" algn="ctr">
              <a:spcBef>
                <a:spcPct val="0"/>
              </a:spcBef>
            </a:pPr>
            <a:endParaRPr lang="fr-FR" sz="2400" b="1" dirty="0">
              <a:solidFill>
                <a:srgbClr val="0000FF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5288994" y="1483625"/>
            <a:ext cx="3643338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Low" fontAlgn="base">
              <a:spcBef>
                <a:spcPct val="0"/>
              </a:spcBef>
              <a:spcAft>
                <a:spcPct val="0"/>
              </a:spcAft>
            </a:pPr>
            <a:r>
              <a:rPr lang="fr-FR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</a:t>
            </a:r>
            <a:r>
              <a:rPr kumimoji="0" lang="fr-FR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urpurogallin</a:t>
            </a:r>
            <a:r>
              <a:rPr kumimoji="0" lang="fr-F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</a:t>
            </a:r>
          </a:p>
          <a:p>
            <a:pPr marL="285750" lvl="0" indent="-285750" algn="justLow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ü"/>
            </a:pPr>
            <a:r>
              <a:rPr lang="fr-FR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aturel </a:t>
            </a:r>
            <a:r>
              <a:rPr lang="fr-FR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red</a:t>
            </a:r>
            <a:r>
              <a:rPr lang="fr-FR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</a:t>
            </a:r>
            <a:r>
              <a:rPr lang="fr-FR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ye</a:t>
            </a:r>
            <a:endParaRPr lang="fr-FR" dirty="0" smtClean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285750" lvl="0" indent="-285750" algn="justLow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ü"/>
            </a:pPr>
            <a:r>
              <a:rPr lang="fr-FR" dirty="0" err="1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</a:t>
            </a:r>
            <a:r>
              <a:rPr lang="fr-FR" dirty="0" err="1" smtClean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ropolone</a:t>
            </a: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401619"/>
              </p:ext>
            </p:extLst>
          </p:nvPr>
        </p:nvGraphicFramePr>
        <p:xfrm>
          <a:off x="1192641" y="5084184"/>
          <a:ext cx="8424526" cy="1154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6" name="CS ChemDraw Drawing" r:id="rId3" imgW="6881873" imgH="942878" progId="ChemDraw.Document.6.0">
                  <p:embed/>
                </p:oleObj>
              </mc:Choice>
              <mc:Fallback>
                <p:oleObj name="CS ChemDraw Drawing" r:id="rId3" imgW="6881873" imgH="9428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2641" y="5084184"/>
                        <a:ext cx="8424526" cy="1154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ZoneTexte 8"/>
          <p:cNvSpPr txBox="1"/>
          <p:nvPr/>
        </p:nvSpPr>
        <p:spPr>
          <a:xfrm>
            <a:off x="2799333" y="3386322"/>
            <a:ext cx="497932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nthesis</a:t>
            </a:r>
            <a:r>
              <a:rPr lang="fr-F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of </a:t>
            </a:r>
            <a:r>
              <a:rPr lang="fr-FR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rpurogallin</a:t>
            </a:r>
            <a:r>
              <a:rPr lang="fr-F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y </a:t>
            </a:r>
            <a:r>
              <a:rPr lang="fr-FR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xidation</a:t>
            </a:r>
            <a:r>
              <a:rPr lang="fr-F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</a:p>
          <a:p>
            <a:r>
              <a:rPr lang="fr-F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fr-FR" dirty="0" err="1"/>
              <a:t>Stoichiometric</a:t>
            </a: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xidation</a:t>
            </a: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KIO</a:t>
            </a:r>
            <a:r>
              <a:rPr lang="fr-FR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xidases</a:t>
            </a: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laccase,</a:t>
            </a:r>
            <a:r>
              <a:rPr lang="fr-FR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yrosinase, </a:t>
            </a:r>
            <a:r>
              <a:rPr lang="fr-F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roxidase</a:t>
            </a:r>
            <a:endParaRPr lang="fr-F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297581"/>
              </p:ext>
            </p:extLst>
          </p:nvPr>
        </p:nvGraphicFramePr>
        <p:xfrm>
          <a:off x="2544068" y="1205552"/>
          <a:ext cx="2246873" cy="1619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7" name="CS ChemDraw Drawing" r:id="rId5" imgW="1746247" imgH="1258430" progId="ChemDraw.Document.6.0">
                  <p:embed/>
                </p:oleObj>
              </mc:Choice>
              <mc:Fallback>
                <p:oleObj name="CS ChemDraw Drawing" r:id="rId5" imgW="1746247" imgH="12584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44068" y="1205552"/>
                        <a:ext cx="2246873" cy="1619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ZoneTexte 7"/>
          <p:cNvSpPr txBox="1"/>
          <p:nvPr/>
        </p:nvSpPr>
        <p:spPr>
          <a:xfrm>
            <a:off x="1192641" y="4694373"/>
            <a:ext cx="31197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chanism</a:t>
            </a:r>
            <a:r>
              <a:rPr lang="fr-FR" sz="1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fr-FR" sz="16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cording</a:t>
            </a:r>
            <a:r>
              <a:rPr lang="fr-FR" sz="1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o Haworth</a:t>
            </a:r>
            <a:endParaRPr lang="fr-FR" sz="16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6422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/>
          <p:cNvSpPr txBox="1">
            <a:spLocks/>
          </p:cNvSpPr>
          <p:nvPr/>
        </p:nvSpPr>
        <p:spPr>
          <a:xfrm>
            <a:off x="833676" y="413515"/>
            <a:ext cx="8229600" cy="57150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ctr">
              <a:spcBef>
                <a:spcPct val="0"/>
              </a:spcBef>
            </a:pPr>
            <a:endParaRPr lang="fr-FR" sz="24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spcBef>
                <a:spcPct val="0"/>
              </a:spcBef>
            </a:pPr>
            <a:endParaRPr lang="fr-FR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spcBef>
                <a:spcPct val="0"/>
              </a:spcBef>
            </a:pPr>
            <a:r>
              <a:rPr lang="fr-FR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ynthesis</a:t>
            </a:r>
            <a:r>
              <a:rPr lang="fr-FR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fr-FR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urpurogallin</a:t>
            </a:r>
            <a:r>
              <a:rPr lang="fr-FR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rom</a:t>
            </a:r>
            <a:r>
              <a:rPr lang="fr-FR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pyrogallol </a:t>
            </a:r>
          </a:p>
          <a:p>
            <a:pPr lvl="0" algn="ctr">
              <a:spcBef>
                <a:spcPct val="0"/>
              </a:spcBef>
            </a:pPr>
            <a:endParaRPr lang="fr-FR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lvl="0" algn="ctr">
              <a:spcBef>
                <a:spcPct val="0"/>
              </a:spcBef>
            </a:pPr>
            <a:endParaRPr lang="fr-FR" sz="2400" b="1" dirty="0">
              <a:solidFill>
                <a:srgbClr val="0000FF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71307" y="1134939"/>
            <a:ext cx="707475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fr-FR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nthesis</a:t>
            </a:r>
            <a:r>
              <a:rPr lang="fr-F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fr-FR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rpurogallin</a:t>
            </a:r>
            <a:r>
              <a:rPr lang="fr-F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y </a:t>
            </a:r>
            <a:r>
              <a:rPr lang="fr-FR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erobic</a:t>
            </a:r>
            <a:r>
              <a:rPr lang="fr-F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xidation</a:t>
            </a:r>
            <a:r>
              <a:rPr lang="fr-F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ke</a:t>
            </a:r>
            <a:r>
              <a:rPr lang="fr-F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accase</a:t>
            </a:r>
          </a:p>
          <a:p>
            <a:endParaRPr lang="fr-F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1"/>
          <p:cNvSpPr>
            <a:spLocks noChangeArrowheads="1"/>
          </p:cNvSpPr>
          <p:nvPr/>
        </p:nvSpPr>
        <p:spPr bwMode="auto">
          <a:xfrm>
            <a:off x="1090824" y="4835478"/>
            <a:ext cx="7715304" cy="1231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49263" algn="justLow" fontAlgn="base">
              <a:spcBef>
                <a:spcPct val="0"/>
              </a:spcBef>
              <a:spcAft>
                <a:spcPct val="0"/>
              </a:spcAft>
            </a:pPr>
            <a:r>
              <a:rPr lang="fr-FR" sz="1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ditions :</a:t>
            </a:r>
            <a:endParaRPr lang="fr-FR" sz="14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449263" algn="justLow" fontAlgn="base">
              <a:spcBef>
                <a:spcPct val="0"/>
              </a:spcBef>
              <a:spcAft>
                <a:spcPct val="0"/>
              </a:spcAft>
            </a:pPr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a] </a:t>
            </a:r>
            <a:r>
              <a:rPr lang="fr-FR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enol</a:t>
            </a:r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Cu (100/8), 20°C, </a:t>
            </a:r>
            <a:r>
              <a:rPr lang="fr-FR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OH</a:t>
            </a:r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96h</a:t>
            </a:r>
          </a:p>
          <a:p>
            <a:pPr indent="449263" algn="justLow" fontAlgn="base">
              <a:spcBef>
                <a:spcPct val="0"/>
              </a:spcBef>
              <a:spcAft>
                <a:spcPct val="0"/>
              </a:spcAft>
            </a:pPr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b] </a:t>
            </a:r>
            <a:r>
              <a:rPr lang="fr-FR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enol</a:t>
            </a:r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(I)/</a:t>
            </a:r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00/3.75) (1.5 </a:t>
            </a:r>
            <a:r>
              <a:rPr lang="fr-FR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L</a:t>
            </a:r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20°C, </a:t>
            </a:r>
            <a:r>
              <a:rPr lang="fr-FR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OH</a:t>
            </a:r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96h</a:t>
            </a:r>
          </a:p>
          <a:p>
            <a:pPr indent="449263" algn="justLow" fontAlgn="base">
              <a:spcBef>
                <a:spcPct val="0"/>
              </a:spcBef>
              <a:spcAft>
                <a:spcPct val="0"/>
              </a:spcAft>
            </a:pPr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c] </a:t>
            </a:r>
            <a:r>
              <a:rPr lang="fr-FR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enol</a:t>
            </a:r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Cu/NHPI (100/8/10), 70°C, CH</a:t>
            </a:r>
            <a:r>
              <a:rPr lang="fr-FR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fr-FR" sz="1400" dirty="0" smtClean="0">
                <a:latin typeface="Times New Roman" pitchFamily="18" charset="0"/>
                <a:cs typeface="Times New Roman" pitchFamily="18" charset="0"/>
              </a:rPr>
              <a:t>CN,  96 h</a:t>
            </a:r>
          </a:p>
          <a:p>
            <a:pPr indent="449263" algn="justLow" fontAlgn="base">
              <a:spcBef>
                <a:spcPct val="0"/>
              </a:spcBef>
              <a:spcAft>
                <a:spcPct val="0"/>
              </a:spcAft>
            </a:pP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Tableau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5557029"/>
              </p:ext>
            </p:extLst>
          </p:nvPr>
        </p:nvGraphicFramePr>
        <p:xfrm>
          <a:off x="1617439" y="2902494"/>
          <a:ext cx="7445837" cy="1967512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3274679"/>
                <a:gridCol w="1492146"/>
                <a:gridCol w="1344718"/>
                <a:gridCol w="1334294"/>
              </a:tblGrid>
              <a:tr h="46391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talyst</a:t>
                      </a:r>
                      <a:endParaRPr lang="fr-FR" sz="1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lvent</a:t>
                      </a:r>
                      <a:endParaRPr lang="fr-FR" sz="1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 (ºC)</a:t>
                      </a:r>
                      <a:endParaRPr lang="fr-FR" sz="1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ield</a:t>
                      </a:r>
                      <a:r>
                        <a:rPr lang="fr-FR" sz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%)</a:t>
                      </a:r>
                      <a:endParaRPr lang="fr-FR" sz="1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75000"/>
                      </a:schemeClr>
                    </a:solidFill>
                  </a:tcPr>
                </a:tc>
              </a:tr>
              <a:tr h="44646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Cl(OH)TMEDA</a:t>
                      </a:r>
                      <a:r>
                        <a:rPr lang="en-US" sz="12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                </a:t>
                      </a:r>
                      <a:endParaRPr lang="fr-FR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tOH</a:t>
                      </a:r>
                      <a:endParaRPr lang="fr-FR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fr-FR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3</a:t>
                      </a:r>
                      <a:endParaRPr lang="fr-FR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2857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(I)/PEI</a:t>
                      </a:r>
                      <a:r>
                        <a:rPr lang="en-US" sz="12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                              </a:t>
                      </a:r>
                      <a:endParaRPr lang="fr-FR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228600" algn="dec"/>
                        </a:tabLst>
                      </a:pPr>
                      <a:r>
                        <a:rPr lang="fr-FR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tOH</a:t>
                      </a:r>
                      <a:endParaRPr lang="fr-FR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228600" algn="dec"/>
                        </a:tabLst>
                      </a:pPr>
                      <a:r>
                        <a:rPr lang="fr-FR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fr-FR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228600" algn="dec"/>
                        </a:tabLst>
                      </a:pPr>
                      <a:r>
                        <a:rPr lang="fr-FR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fr-FR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2857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Cl(OH)TMEDA / NHPI</a:t>
                      </a:r>
                      <a:r>
                        <a:rPr lang="en-US" sz="12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                </a:t>
                      </a:r>
                      <a:endParaRPr lang="fr-FR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228600" algn="dec"/>
                        </a:tabLst>
                      </a:pPr>
                      <a:r>
                        <a:rPr lang="fr-FR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</a:t>
                      </a:r>
                      <a:r>
                        <a:rPr lang="fr-FR" sz="12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fr-FR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N</a:t>
                      </a:r>
                      <a:endParaRPr lang="fr-FR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228600" algn="dec"/>
                        </a:tabLst>
                      </a:pPr>
                      <a:r>
                        <a:rPr lang="fr-FR" sz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</a:t>
                      </a:r>
                      <a:endParaRPr lang="fr-FR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228600" algn="dec"/>
                        </a:tabLst>
                      </a:pPr>
                      <a:r>
                        <a:rPr lang="fr-FR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fr-FR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4" name="ZoneTexte 3"/>
          <p:cNvSpPr txBox="1"/>
          <p:nvPr/>
        </p:nvSpPr>
        <p:spPr>
          <a:xfrm>
            <a:off x="539224" y="5793487"/>
            <a:ext cx="88185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/>
              <a:t>S. Dib ; D. Villemin; A. </a:t>
            </a:r>
            <a:r>
              <a:rPr lang="en-GB" sz="1400" dirty="0" err="1"/>
              <a:t>Hamhami</a:t>
            </a:r>
            <a:r>
              <a:rPr lang="en-GB" sz="1400" dirty="0"/>
              <a:t>; B. Mostefa-Kara; N. Bar; M. </a:t>
            </a:r>
            <a:r>
              <a:rPr lang="en-GB" sz="1400" dirty="0" err="1"/>
              <a:t>Dekhici</a:t>
            </a:r>
            <a:r>
              <a:rPr lang="en-GB" sz="1400" dirty="0"/>
              <a:t> ; N. Cheikh,</a:t>
            </a:r>
            <a:r>
              <a:rPr lang="fr-BE" sz="1400" b="1" dirty="0"/>
              <a:t> On the green </a:t>
            </a:r>
            <a:r>
              <a:rPr lang="fr-BE" sz="1400" b="1" dirty="0" err="1"/>
              <a:t>catalytic</a:t>
            </a:r>
            <a:r>
              <a:rPr lang="fr-BE" sz="1400" b="1" dirty="0"/>
              <a:t> </a:t>
            </a:r>
            <a:r>
              <a:rPr lang="fr-BE" sz="1400" b="1" dirty="0" err="1" smtClean="0"/>
              <a:t>synthesis</a:t>
            </a:r>
            <a:endParaRPr lang="fr-BE" sz="1400" b="1" dirty="0" smtClean="0"/>
          </a:p>
          <a:p>
            <a:r>
              <a:rPr lang="fr-BE" sz="1400" b="1" dirty="0" smtClean="0"/>
              <a:t> </a:t>
            </a:r>
            <a:r>
              <a:rPr lang="fr-BE" sz="1400" b="1" dirty="0"/>
              <a:t>of </a:t>
            </a:r>
            <a:r>
              <a:rPr lang="fr-BE" sz="1400" b="1" dirty="0" err="1"/>
              <a:t>Purpurogallin</a:t>
            </a:r>
            <a:r>
              <a:rPr lang="fr-BE" sz="1400" dirty="0"/>
              <a:t>,  </a:t>
            </a:r>
            <a:r>
              <a:rPr lang="fr-BE" sz="1400" i="1" dirty="0" err="1"/>
              <a:t>Rev</a:t>
            </a:r>
            <a:r>
              <a:rPr lang="fr-BE" sz="1400" i="1" dirty="0"/>
              <a:t>. </a:t>
            </a:r>
            <a:r>
              <a:rPr lang="fr-BE" sz="1400" i="1" dirty="0" err="1"/>
              <a:t>Roum</a:t>
            </a:r>
            <a:r>
              <a:rPr lang="fr-BE" sz="1400" i="1" dirty="0"/>
              <a:t>. Chim.,</a:t>
            </a:r>
            <a:r>
              <a:rPr lang="fr-BE" sz="1400" b="1" dirty="0"/>
              <a:t>2020</a:t>
            </a:r>
            <a:r>
              <a:rPr lang="fr-BE" sz="1400" dirty="0"/>
              <a:t>,</a:t>
            </a:r>
            <a:r>
              <a:rPr lang="fr-BE" sz="1400" i="1" dirty="0"/>
              <a:t> </a:t>
            </a:r>
            <a:r>
              <a:rPr lang="fr-BE" sz="1400" dirty="0"/>
              <a:t>65(12), 1153-1157</a:t>
            </a:r>
            <a:r>
              <a:rPr lang="fr-BE" sz="1400" i="1" dirty="0"/>
              <a:t>,</a:t>
            </a:r>
            <a:r>
              <a:rPr lang="fr-BE" sz="1400" dirty="0"/>
              <a:t> </a:t>
            </a:r>
            <a:r>
              <a:rPr lang="fr-BE" sz="1400" b="1" dirty="0" err="1">
                <a:solidFill>
                  <a:srgbClr val="0000FF"/>
                </a:solidFill>
              </a:rPr>
              <a:t>doi</a:t>
            </a:r>
            <a:r>
              <a:rPr lang="fr-BE" sz="1400" b="1" dirty="0">
                <a:solidFill>
                  <a:srgbClr val="0000FF"/>
                </a:solidFill>
              </a:rPr>
              <a:t>: 10.33224/rrch.2020.65.12.1</a:t>
            </a:r>
            <a:r>
              <a:rPr lang="fr-BE" sz="1400" b="1" dirty="0"/>
              <a:t>.</a:t>
            </a:r>
            <a:endParaRPr lang="fr-FR" sz="1400" dirty="0"/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264171"/>
              </p:ext>
            </p:extLst>
          </p:nvPr>
        </p:nvGraphicFramePr>
        <p:xfrm>
          <a:off x="3069025" y="1654934"/>
          <a:ext cx="4376702" cy="1000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6" name="CS ChemDraw Drawing" r:id="rId3" imgW="3062915" imgH="700440" progId="ChemDraw.Document.6.0">
                  <p:embed/>
                </p:oleObj>
              </mc:Choice>
              <mc:Fallback>
                <p:oleObj name="CS ChemDraw Drawing" r:id="rId3" imgW="3062915" imgH="700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69025" y="1654934"/>
                        <a:ext cx="4376702" cy="1000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4530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>
            <a:spLocks noGrp="1"/>
          </p:cNvSpPr>
          <p:nvPr>
            <p:ph type="title"/>
          </p:nvPr>
        </p:nvSpPr>
        <p:spPr>
          <a:xfrm>
            <a:off x="450687" y="644526"/>
            <a:ext cx="8229600" cy="1143000"/>
          </a:xfrm>
        </p:spPr>
        <p:txBody>
          <a:bodyPr>
            <a:norm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fr-FR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xydation of 2-naphthols </a:t>
            </a:r>
            <a:endParaRPr lang="fr-FR" sz="2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383370" y="121306"/>
            <a:ext cx="62969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Oxidation</a:t>
            </a:r>
            <a:r>
              <a:rPr lang="fr-FR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of 2-naphthols and analogues</a:t>
            </a:r>
            <a:endParaRPr lang="fr-FR" sz="2800" b="1" dirty="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7634770" y="3903509"/>
            <a:ext cx="367420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itchFamily="18" charset="0"/>
              </a:rPr>
              <a:t>Oxidative</a:t>
            </a:r>
            <a:r>
              <a:rPr lang="fr-FR" sz="1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itchFamily="18" charset="0"/>
              </a:rPr>
              <a:t> conditions:</a:t>
            </a:r>
            <a:endParaRPr lang="fr-FR" sz="14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fr-FR" sz="1400" dirty="0" smtClean="0">
                <a:latin typeface="Times New Roman" pitchFamily="18" charset="0"/>
                <a:cs typeface="Times New Roman" pitchFamily="18" charset="0"/>
              </a:rPr>
              <a:t>[a] </a:t>
            </a:r>
            <a:r>
              <a:rPr lang="fr-FR" sz="1400" dirty="0" err="1" smtClean="0">
                <a:latin typeface="Times New Roman" pitchFamily="18" charset="0"/>
                <a:cs typeface="Times New Roman" pitchFamily="18" charset="0"/>
              </a:rPr>
              <a:t>naphthol</a:t>
            </a:r>
            <a:r>
              <a:rPr lang="fr-FR" sz="14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fr-FR" sz="14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fr-FR" sz="1400" dirty="0" err="1" smtClean="0">
                <a:latin typeface="Times New Roman" pitchFamily="18" charset="0"/>
                <a:cs typeface="Times New Roman" pitchFamily="18" charset="0"/>
              </a:rPr>
              <a:t>atalyst</a:t>
            </a:r>
            <a:r>
              <a:rPr lang="fr-FR" sz="1400" dirty="0" smtClean="0">
                <a:latin typeface="Times New Roman" pitchFamily="18" charset="0"/>
                <a:cs typeface="Times New Roman" pitchFamily="18" charset="0"/>
              </a:rPr>
              <a:t> (100/8), 96h. </a:t>
            </a:r>
          </a:p>
          <a:p>
            <a:r>
              <a:rPr lang="fr-FR" sz="1400" dirty="0" smtClean="0">
                <a:latin typeface="Times New Roman" pitchFamily="18" charset="0"/>
                <a:cs typeface="Times New Roman" pitchFamily="18" charset="0"/>
              </a:rPr>
              <a:t>[b] </a:t>
            </a:r>
            <a:r>
              <a:rPr lang="fr-FR" sz="1400" dirty="0" err="1">
                <a:latin typeface="Times New Roman" pitchFamily="18" charset="0"/>
                <a:cs typeface="Times New Roman" pitchFamily="18" charset="0"/>
              </a:rPr>
              <a:t>naphthol</a:t>
            </a:r>
            <a:r>
              <a:rPr lang="fr-FR" sz="1400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fr-FR" sz="1400" dirty="0" err="1">
                <a:latin typeface="Times New Roman" pitchFamily="18" charset="0"/>
                <a:cs typeface="Times New Roman" pitchFamily="18" charset="0"/>
              </a:rPr>
              <a:t>catalyst</a:t>
            </a:r>
            <a:r>
              <a:rPr lang="fr-FR" sz="1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fr-FR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400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fr-FR" sz="1400" dirty="0" smtClean="0">
                <a:latin typeface="Times New Roman" pitchFamily="18" charset="0"/>
                <a:cs typeface="Times New Roman" pitchFamily="18" charset="0"/>
              </a:rPr>
              <a:t>NHPI (100/8/10), 96 h.</a:t>
            </a:r>
          </a:p>
          <a:p>
            <a:r>
              <a:rPr lang="fr-FR" sz="1400" dirty="0" smtClean="0">
                <a:latin typeface="Times New Roman" pitchFamily="18" charset="0"/>
                <a:cs typeface="Times New Roman" pitchFamily="18" charset="0"/>
              </a:rPr>
              <a:t>[c] </a:t>
            </a:r>
            <a:r>
              <a:rPr lang="fr-FR" sz="1400" dirty="0" err="1">
                <a:latin typeface="Times New Roman" pitchFamily="18" charset="0"/>
                <a:cs typeface="Times New Roman" pitchFamily="18" charset="0"/>
              </a:rPr>
              <a:t>naphthol</a:t>
            </a:r>
            <a:r>
              <a:rPr lang="fr-FR" sz="1400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fr-FR" sz="1400" dirty="0" err="1">
                <a:latin typeface="Times New Roman" pitchFamily="18" charset="0"/>
                <a:cs typeface="Times New Roman" pitchFamily="18" charset="0"/>
              </a:rPr>
              <a:t>catalyst</a:t>
            </a:r>
            <a:r>
              <a:rPr lang="fr-FR" sz="1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fr-FR" sz="1400" dirty="0" smtClean="0">
                <a:latin typeface="Times New Roman" pitchFamily="18" charset="0"/>
                <a:cs typeface="Times New Roman" pitchFamily="18" charset="0"/>
              </a:rPr>
              <a:t> (100/3.75) (1.5 </a:t>
            </a:r>
            <a:r>
              <a:rPr lang="fr-FR" sz="1400" dirty="0" err="1" smtClean="0">
                <a:latin typeface="Times New Roman" pitchFamily="18" charset="0"/>
                <a:cs typeface="Times New Roman" pitchFamily="18" charset="0"/>
              </a:rPr>
              <a:t>mL</a:t>
            </a:r>
            <a:r>
              <a:rPr lang="fr-FR" sz="1400" dirty="0" smtClean="0">
                <a:latin typeface="Times New Roman" pitchFamily="18" charset="0"/>
                <a:cs typeface="Times New Roman" pitchFamily="18" charset="0"/>
              </a:rPr>
              <a:t>), 96h. </a:t>
            </a:r>
          </a:p>
          <a:p>
            <a:endParaRPr lang="fr-FR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Tableau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51250565"/>
              </p:ext>
            </p:extLst>
          </p:nvPr>
        </p:nvGraphicFramePr>
        <p:xfrm>
          <a:off x="105093" y="2530193"/>
          <a:ext cx="7119388" cy="3577483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3696386"/>
                <a:gridCol w="1196057"/>
                <a:gridCol w="1038007"/>
                <a:gridCol w="1188938"/>
              </a:tblGrid>
              <a:tr h="35997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talyst</a:t>
                      </a:r>
                      <a:endParaRPr lang="fr-FR" sz="1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lvent</a:t>
                      </a:r>
                      <a:endParaRPr lang="fr-FR" sz="1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 (°C)</a:t>
                      </a:r>
                      <a:endParaRPr lang="fr-FR" sz="1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2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ield </a:t>
                      </a:r>
                      <a:r>
                        <a:rPr lang="fr-FR" sz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%)</a:t>
                      </a:r>
                      <a:endParaRPr lang="fr-FR" sz="1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</a:tr>
              <a:tr h="34644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Cl</a:t>
                      </a:r>
                      <a:r>
                        <a:rPr lang="en-US" sz="12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OH)</a:t>
                      </a:r>
                      <a:r>
                        <a:rPr lang="en-US" sz="1200" b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MEDA</a:t>
                      </a:r>
                      <a:r>
                        <a:rPr lang="en-US" sz="1200" b="1" baseline="30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2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                </a:t>
                      </a:r>
                      <a:endParaRPr lang="fr-FR" sz="11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2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tOH</a:t>
                      </a:r>
                      <a:endParaRPr lang="fr-FR" sz="11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2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</a:t>
                      </a:r>
                      <a:endParaRPr lang="fr-FR" sz="11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2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6</a:t>
                      </a:r>
                      <a:endParaRPr lang="fr-FR" sz="11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66"/>
                    </a:solidFill>
                  </a:tcPr>
                </a:tc>
              </a:tr>
              <a:tr h="4101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Cl(OH)TMEDA / NHPI</a:t>
                      </a:r>
                      <a:r>
                        <a:rPr lang="en-US" sz="12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                </a:t>
                      </a:r>
                      <a:endParaRPr lang="fr-FR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228600" algn="dec"/>
                        </a:tabLst>
                      </a:pPr>
                      <a:r>
                        <a:rPr lang="fr-FR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</a:t>
                      </a:r>
                      <a:r>
                        <a:rPr lang="fr-FR" sz="12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fr-FR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N</a:t>
                      </a:r>
                      <a:endParaRPr lang="fr-FR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228600" algn="dec"/>
                        </a:tabLst>
                      </a:pPr>
                      <a:r>
                        <a:rPr lang="fr-FR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</a:t>
                      </a:r>
                      <a:endParaRPr lang="fr-FR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228600" algn="dec"/>
                        </a:tabLst>
                      </a:pPr>
                      <a:r>
                        <a:rPr lang="fr-FR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3</a:t>
                      </a:r>
                      <a:endParaRPr lang="fr-FR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101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(I)/PEI</a:t>
                      </a:r>
                      <a:r>
                        <a:rPr lang="en-US" sz="12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                              </a:t>
                      </a:r>
                      <a:endParaRPr lang="fr-FR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228600" algn="dec"/>
                        </a:tabLst>
                      </a:pPr>
                      <a:r>
                        <a:rPr lang="fr-FR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tOH</a:t>
                      </a:r>
                      <a:endParaRPr lang="fr-FR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228600" algn="dec"/>
                        </a:tabLst>
                      </a:pPr>
                      <a:r>
                        <a:rPr lang="fr-FR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</a:t>
                      </a:r>
                      <a:endParaRPr lang="fr-FR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228600" algn="dec"/>
                        </a:tabLst>
                      </a:pPr>
                      <a:r>
                        <a:rPr lang="fr-FR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7</a:t>
                      </a:r>
                      <a:endParaRPr lang="fr-FR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101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Cl</a:t>
                      </a:r>
                      <a:r>
                        <a:rPr lang="en-US" sz="12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en</a:t>
                      </a: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sz="12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                   </a:t>
                      </a:r>
                      <a:endParaRPr lang="fr-FR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228600" algn="dec"/>
                        </a:tabLst>
                      </a:pPr>
                      <a:r>
                        <a:rPr lang="fr-FR" sz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tOH</a:t>
                      </a:r>
                      <a:endParaRPr lang="fr-FR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228600" algn="dec"/>
                        </a:tabLst>
                      </a:pPr>
                      <a:r>
                        <a:rPr lang="fr-FR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</a:t>
                      </a:r>
                      <a:endParaRPr lang="fr-FR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228600" algn="dec"/>
                        </a:tabLst>
                      </a:pPr>
                      <a:r>
                        <a:rPr lang="fr-FR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</a:t>
                      </a:r>
                      <a:endParaRPr lang="fr-FR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101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Cl</a:t>
                      </a:r>
                      <a:r>
                        <a:rPr lang="en-US" sz="12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eocup</a:t>
                      </a: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sz="12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</a:t>
                      </a: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               </a:t>
                      </a:r>
                      <a:endParaRPr lang="fr-FR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228600" algn="dec"/>
                        </a:tabLst>
                      </a:pPr>
                      <a:r>
                        <a:rPr lang="fr-FR" sz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tOH</a:t>
                      </a:r>
                      <a:endParaRPr lang="fr-FR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228600" algn="dec"/>
                        </a:tabLst>
                      </a:pPr>
                      <a:r>
                        <a:rPr lang="fr-FR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</a:t>
                      </a:r>
                      <a:endParaRPr lang="fr-FR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228600" algn="dec"/>
                        </a:tabLst>
                      </a:pPr>
                      <a:r>
                        <a:rPr lang="fr-FR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</a:t>
                      </a:r>
                      <a:endParaRPr lang="fr-FR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101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Cl</a:t>
                      </a:r>
                      <a:r>
                        <a:rPr lang="en-US" sz="12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py</a:t>
                      </a: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sz="12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</a:t>
                      </a: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                </a:t>
                      </a:r>
                      <a:endParaRPr lang="fr-FR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228600" algn="dec"/>
                        </a:tabLst>
                      </a:pPr>
                      <a:r>
                        <a:rPr lang="fr-FR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tOH</a:t>
                      </a:r>
                      <a:endParaRPr lang="fr-FR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228600" algn="dec"/>
                        </a:tabLst>
                      </a:pPr>
                      <a:r>
                        <a:rPr lang="fr-FR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</a:t>
                      </a:r>
                      <a:endParaRPr lang="fr-FR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228600" algn="dec"/>
                        </a:tabLst>
                      </a:pPr>
                      <a:r>
                        <a:rPr lang="fr-FR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ces</a:t>
                      </a:r>
                      <a:endParaRPr lang="fr-FR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101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Cl</a:t>
                      </a:r>
                      <a:r>
                        <a:rPr lang="en-US" sz="12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Bis(1,3-propanediamine)</a:t>
                      </a:r>
                      <a:r>
                        <a:rPr lang="en-US" sz="12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</a:t>
                      </a: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</a:t>
                      </a:r>
                      <a:endParaRPr lang="fr-FR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228600" algn="dec"/>
                        </a:tabLst>
                      </a:pPr>
                      <a:r>
                        <a:rPr lang="fr-FR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tOH</a:t>
                      </a:r>
                      <a:endParaRPr lang="fr-FR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228600" algn="dec"/>
                        </a:tabLst>
                      </a:pPr>
                      <a:r>
                        <a:rPr lang="fr-FR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</a:t>
                      </a:r>
                      <a:endParaRPr lang="fr-FR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228600" algn="dec"/>
                        </a:tabLst>
                      </a:pPr>
                      <a:r>
                        <a:rPr lang="fr-FR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1</a:t>
                      </a:r>
                      <a:endParaRPr lang="fr-FR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1015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Fe(DMF)</a:t>
                      </a:r>
                      <a:r>
                        <a:rPr lang="en-US" sz="12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][FeCl</a:t>
                      </a:r>
                      <a:r>
                        <a:rPr lang="en-US" sz="12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r>
                        <a:rPr lang="en-US" sz="12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</a:t>
                      </a: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   </a:t>
                      </a:r>
                      <a:endParaRPr lang="fr-FR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228600" algn="dec"/>
                        </a:tabLst>
                      </a:pPr>
                      <a:r>
                        <a:rPr lang="fr-FR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tOH</a:t>
                      </a:r>
                      <a:endParaRPr lang="fr-FR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228600" algn="dec"/>
                        </a:tabLs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</a:t>
                      </a:r>
                      <a:endParaRPr lang="fr-FR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228600" algn="dec"/>
                        </a:tabLs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</a:t>
                      </a:r>
                      <a:endParaRPr lang="fr-FR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71224"/>
              </p:ext>
            </p:extLst>
          </p:nvPr>
        </p:nvGraphicFramePr>
        <p:xfrm>
          <a:off x="2303538" y="1241273"/>
          <a:ext cx="4324435" cy="1113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3" name="CS ChemDraw Drawing" r:id="rId3" imgW="3748648" imgH="965758" progId="ChemDraw.Document.6.0">
                  <p:embed/>
                </p:oleObj>
              </mc:Choice>
              <mc:Fallback>
                <p:oleObj name="CS ChemDraw Drawing" r:id="rId3" imgW="3748648" imgH="96575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03538" y="1241273"/>
                        <a:ext cx="4324435" cy="1113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8120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739588" y="121306"/>
            <a:ext cx="1012563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8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Oxydation des 2-naphtols et analogues</a:t>
            </a:r>
          </a:p>
          <a:p>
            <a:endParaRPr lang="fr-FR" sz="2800" b="1" dirty="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itre 1"/>
          <p:cNvSpPr>
            <a:spLocks noGrp="1"/>
          </p:cNvSpPr>
          <p:nvPr>
            <p:ph type="title"/>
          </p:nvPr>
        </p:nvSpPr>
        <p:spPr>
          <a:xfrm>
            <a:off x="400929" y="907682"/>
            <a:ext cx="8229600" cy="395766"/>
          </a:xfrm>
        </p:spPr>
        <p:txBody>
          <a:bodyPr>
            <a:no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fr-FR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xidation</a:t>
            </a:r>
            <a:r>
              <a:rPr lang="fr-FR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fr-FR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aphthols</a:t>
            </a:r>
            <a:r>
              <a:rPr lang="fr-FR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 </a:t>
            </a:r>
            <a:endParaRPr lang="fr-FR" sz="2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759269"/>
              </p:ext>
            </p:extLst>
          </p:nvPr>
        </p:nvGraphicFramePr>
        <p:xfrm>
          <a:off x="1098648" y="1430060"/>
          <a:ext cx="4913426" cy="1407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7" name="CS ChemDraw Drawing" r:id="rId4" imgW="3369132" imgH="965822" progId="ChemDraw.Document.6.0">
                  <p:embed/>
                </p:oleObj>
              </mc:Choice>
              <mc:Fallback>
                <p:oleObj name="CS ChemDraw Drawing" r:id="rId4" imgW="3369132" imgH="9658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8648" y="1430060"/>
                        <a:ext cx="4913426" cy="1407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6045384" y="4045153"/>
            <a:ext cx="4924189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Low" fontAlgn="base">
              <a:spcBef>
                <a:spcPct val="0"/>
              </a:spcBef>
              <a:spcAft>
                <a:spcPct val="0"/>
              </a:spcAft>
            </a:pPr>
            <a:r>
              <a:rPr kumimoji="0" lang="fr-FR" sz="1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itchFamily="18" charset="0"/>
              </a:rPr>
              <a:t>Conditions :</a:t>
            </a:r>
            <a:r>
              <a:rPr kumimoji="0" lang="fr-FR" sz="14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</a:p>
          <a:p>
            <a:pPr lvl="0" algn="justLow" fontAlgn="base">
              <a:spcBef>
                <a:spcPct val="0"/>
              </a:spcBef>
              <a:spcAft>
                <a:spcPct val="0"/>
              </a:spcAft>
            </a:pPr>
            <a:r>
              <a:rPr kumimoji="0" lang="fr-FR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[a] </a:t>
            </a:r>
            <a:r>
              <a:rPr lang="fr-FR" sz="1400" dirty="0" err="1" smtClean="0">
                <a:latin typeface="Times New Roman" pitchFamily="18" charset="0"/>
                <a:cs typeface="Times New Roman" pitchFamily="18" charset="0"/>
              </a:rPr>
              <a:t>naphthol</a:t>
            </a:r>
            <a:r>
              <a:rPr lang="fr-FR" sz="1400" dirty="0" smtClean="0">
                <a:latin typeface="Times New Roman" pitchFamily="18" charset="0"/>
                <a:cs typeface="Times New Roman" pitchFamily="18" charset="0"/>
              </a:rPr>
              <a:t>/Cu (100/8)</a:t>
            </a:r>
            <a:r>
              <a:rPr kumimoji="0" lang="fr-FR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21°C, </a:t>
            </a:r>
            <a:r>
              <a:rPr kumimoji="0" lang="fr-FR" sz="1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EtOH</a:t>
            </a:r>
            <a:r>
              <a:rPr lang="fr-FR" sz="1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</a:t>
            </a:r>
          </a:p>
          <a:p>
            <a:pPr lvl="0" algn="justLow" fontAlgn="base">
              <a:spcBef>
                <a:spcPct val="0"/>
              </a:spcBef>
              <a:spcAft>
                <a:spcPct val="0"/>
              </a:spcAft>
            </a:pPr>
            <a:r>
              <a:rPr kumimoji="0" lang="fr-FR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[b]</a:t>
            </a:r>
            <a:r>
              <a:rPr lang="fr-FR" sz="1400" dirty="0" err="1" smtClean="0">
                <a:latin typeface="Times New Roman" pitchFamily="18" charset="0"/>
                <a:cs typeface="Times New Roman" pitchFamily="18" charset="0"/>
              </a:rPr>
              <a:t>naphthol</a:t>
            </a:r>
            <a:r>
              <a:rPr lang="fr-FR" sz="1400" dirty="0" smtClean="0">
                <a:latin typeface="Times New Roman" pitchFamily="18" charset="0"/>
                <a:cs typeface="Times New Roman" pitchFamily="18" charset="0"/>
              </a:rPr>
              <a:t>/Cu/NHPI (100/8/10), </a:t>
            </a:r>
            <a:r>
              <a:rPr kumimoji="0" lang="fr-FR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70°C, CH</a:t>
            </a:r>
            <a:r>
              <a:rPr kumimoji="0" lang="fr-FR" sz="1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</a:t>
            </a:r>
            <a:r>
              <a:rPr kumimoji="0" lang="fr-FR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N</a:t>
            </a:r>
            <a:r>
              <a:rPr kumimoji="0" lang="fr-F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</a:t>
            </a: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58396"/>
              </p:ext>
            </p:extLst>
          </p:nvPr>
        </p:nvGraphicFramePr>
        <p:xfrm>
          <a:off x="687571" y="3013306"/>
          <a:ext cx="5357813" cy="331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8" name="CS ChemDraw Drawing" r:id="rId6" imgW="5358022" imgH="3317235" progId="ChemDraw.Document.6.0">
                  <p:embed/>
                </p:oleObj>
              </mc:Choice>
              <mc:Fallback>
                <p:oleObj name="CS ChemDraw Drawing" r:id="rId6" imgW="5358022" imgH="33172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7571" y="3013306"/>
                        <a:ext cx="5357813" cy="331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4944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47116" y="137553"/>
            <a:ext cx="979111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2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Oxidation</a:t>
            </a:r>
            <a:r>
              <a:rPr lang="fr-FR" sz="22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fr-FR" sz="22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methylenebinaphthols</a:t>
            </a:r>
            <a:r>
              <a:rPr lang="fr-FR" sz="22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andt</a:t>
            </a:r>
            <a:r>
              <a:rPr lang="fr-FR" sz="22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benzylidenebinaphthols</a:t>
            </a:r>
            <a:endParaRPr lang="fr-FR" sz="2200" b="1" dirty="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86211" y="715452"/>
            <a:ext cx="96276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fr-FR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idation</a:t>
            </a:r>
            <a:r>
              <a:rPr lang="fr-FR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fr-FR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hylenebinaphthols</a:t>
            </a:r>
            <a:r>
              <a:rPr lang="fr-FR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fr-FR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nzylidenebinaphthols</a:t>
            </a:r>
            <a:endParaRPr lang="fr-FR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Espace réservé du contenu 2"/>
          <p:cNvSpPr>
            <a:spLocks noGrp="1"/>
          </p:cNvSpPr>
          <p:nvPr>
            <p:ph idx="1"/>
          </p:nvPr>
        </p:nvSpPr>
        <p:spPr>
          <a:xfrm>
            <a:off x="647116" y="3714993"/>
            <a:ext cx="4186238" cy="2523825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  <a:buNone/>
            </a:pPr>
            <a:r>
              <a:rPr lang="en-US" sz="1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Oxidative conditions:</a:t>
            </a:r>
          </a:p>
          <a:p>
            <a:pPr>
              <a:spcBef>
                <a:spcPts val="600"/>
              </a:spcBef>
            </a:pPr>
            <a:r>
              <a:rPr lang="fr-FR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enol</a:t>
            </a:r>
            <a:r>
              <a:rPr lang="fr-FR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/Cu (100/8) </a:t>
            </a:r>
          </a:p>
          <a:p>
            <a:pPr>
              <a:spcBef>
                <a:spcPts val="600"/>
              </a:spcBef>
            </a:pPr>
            <a:r>
              <a:rPr lang="en-US" sz="1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ir</a:t>
            </a:r>
          </a:p>
          <a:p>
            <a:pPr>
              <a:spcBef>
                <a:spcPts val="600"/>
              </a:spcBef>
            </a:pPr>
            <a:r>
              <a:rPr lang="en-US" sz="1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oom temperature(21°C)</a:t>
            </a:r>
          </a:p>
          <a:p>
            <a:pPr>
              <a:spcBef>
                <a:spcPts val="600"/>
              </a:spcBef>
            </a:pPr>
            <a:r>
              <a:rPr lang="en-US" sz="1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olvent</a:t>
            </a:r>
          </a:p>
          <a:p>
            <a:pPr>
              <a:spcBef>
                <a:spcPts val="600"/>
              </a:spcBef>
            </a:pPr>
            <a:r>
              <a:rPr lang="en-US" sz="1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ime (48 h)</a:t>
            </a:r>
          </a:p>
          <a:p>
            <a:pPr>
              <a:spcBef>
                <a:spcPts val="600"/>
              </a:spcBef>
              <a:buNone/>
            </a:pPr>
            <a:endParaRPr lang="fr-FR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5500052" y="4168588"/>
            <a:ext cx="249299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fr-FR" dirty="0" err="1" smtClean="0"/>
              <a:t>Creation</a:t>
            </a:r>
            <a:r>
              <a:rPr lang="fr-FR" dirty="0" smtClean="0"/>
              <a:t> of C-O bond</a:t>
            </a:r>
          </a:p>
          <a:p>
            <a:pPr marL="285750" indent="-285750">
              <a:buFontTx/>
              <a:buChar char="-"/>
            </a:pPr>
            <a:r>
              <a:rPr lang="fr-FR" dirty="0" err="1" smtClean="0"/>
              <a:t>Desaromatisation</a:t>
            </a:r>
            <a:endParaRPr lang="fr-FR" dirty="0" smtClean="0"/>
          </a:p>
          <a:p>
            <a:pPr marL="285750" indent="-285750">
              <a:buFontTx/>
              <a:buChar char="-"/>
            </a:pPr>
            <a:r>
              <a:rPr lang="fr-FR" dirty="0" smtClean="0"/>
              <a:t>Green conditions</a:t>
            </a:r>
            <a:endParaRPr lang="fr-FR" dirty="0"/>
          </a:p>
        </p:txBody>
      </p:sp>
      <p:sp>
        <p:nvSpPr>
          <p:cNvPr id="6" name="ZoneTexte 5"/>
          <p:cNvSpPr txBox="1"/>
          <p:nvPr/>
        </p:nvSpPr>
        <p:spPr>
          <a:xfrm>
            <a:off x="242458" y="5862044"/>
            <a:ext cx="98099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1200" dirty="0"/>
              <a:t>M. </a:t>
            </a:r>
            <a:r>
              <a:rPr lang="en-GB" sz="1200" dirty="0" err="1"/>
              <a:t>Dekhici</a:t>
            </a:r>
            <a:r>
              <a:rPr lang="fr-BE" sz="1200" dirty="0"/>
              <a:t> ; S. </a:t>
            </a:r>
            <a:r>
              <a:rPr lang="fr-BE" sz="1200" dirty="0" err="1"/>
              <a:t>Plihon</a:t>
            </a:r>
            <a:r>
              <a:rPr lang="fr-BE" sz="1200" dirty="0"/>
              <a:t>, N.  Bar ; </a:t>
            </a:r>
            <a:r>
              <a:rPr lang="fr-BE" sz="1200" dirty="0" err="1"/>
              <a:t>D.Villemin</a:t>
            </a:r>
            <a:r>
              <a:rPr lang="fr-BE" sz="1200" dirty="0"/>
              <a:t> ; H. </a:t>
            </a:r>
            <a:r>
              <a:rPr lang="fr-BE" sz="1200" dirty="0" err="1"/>
              <a:t>Elsiblani</a:t>
            </a:r>
            <a:r>
              <a:rPr lang="fr-BE" sz="1200" dirty="0"/>
              <a:t> ; N. Cheikh, </a:t>
            </a:r>
            <a:r>
              <a:rPr lang="fr-BE" sz="1200" b="1" dirty="0" err="1"/>
              <a:t>Aerobic</a:t>
            </a:r>
            <a:r>
              <a:rPr lang="fr-BE" sz="1200" b="1" dirty="0"/>
              <a:t> Copper </a:t>
            </a:r>
            <a:r>
              <a:rPr lang="fr-BE" sz="1200" b="1" dirty="0" err="1"/>
              <a:t>Catalytic</a:t>
            </a:r>
            <a:r>
              <a:rPr lang="fr-BE" sz="1200" b="1" dirty="0"/>
              <a:t> </a:t>
            </a:r>
            <a:r>
              <a:rPr lang="fr-BE" sz="1200" b="1" dirty="0" err="1"/>
              <a:t>Oxidation</a:t>
            </a:r>
            <a:r>
              <a:rPr lang="fr-BE" sz="1200" b="1" dirty="0"/>
              <a:t> of </a:t>
            </a:r>
            <a:r>
              <a:rPr lang="fr-BE" sz="1200" b="1" dirty="0" err="1"/>
              <a:t>Methylene</a:t>
            </a:r>
            <a:r>
              <a:rPr lang="fr-BE" sz="1200" b="1" dirty="0"/>
              <a:t> and  </a:t>
            </a:r>
            <a:r>
              <a:rPr lang="fr-BE" sz="1200" b="1" dirty="0" err="1"/>
              <a:t>Arylidenebisnaphthols</a:t>
            </a:r>
            <a:r>
              <a:rPr lang="fr-BE" sz="1200" b="1" dirty="0"/>
              <a:t>: </a:t>
            </a:r>
            <a:endParaRPr lang="fr-BE" sz="1200" b="1" dirty="0" smtClean="0"/>
          </a:p>
          <a:p>
            <a:r>
              <a:rPr lang="fr-BE" sz="1200" b="1" dirty="0" smtClean="0"/>
              <a:t>A </a:t>
            </a:r>
            <a:r>
              <a:rPr lang="fr-BE" sz="1200" b="1" dirty="0"/>
              <a:t>Green and Efficient </a:t>
            </a:r>
            <a:r>
              <a:rPr lang="fr-BE" sz="1200" b="1" dirty="0" err="1"/>
              <a:t>Synthesis</a:t>
            </a:r>
            <a:r>
              <a:rPr lang="fr-BE" sz="1200" b="1" dirty="0"/>
              <a:t> of </a:t>
            </a:r>
            <a:r>
              <a:rPr lang="fr-BE" sz="1200" b="1" dirty="0" err="1"/>
              <a:t>Spironaphthalenones</a:t>
            </a:r>
            <a:r>
              <a:rPr lang="fr-BE" sz="1200" b="1" dirty="0"/>
              <a:t> </a:t>
            </a:r>
            <a:r>
              <a:rPr lang="fr-BE" sz="1200" dirty="0"/>
              <a:t>, </a:t>
            </a:r>
            <a:r>
              <a:rPr lang="fr-BE" sz="1200" i="1" dirty="0" err="1"/>
              <a:t>ChemistrySelect</a:t>
            </a:r>
            <a:r>
              <a:rPr lang="fr-BE" sz="1200" i="1" dirty="0"/>
              <a:t> </a:t>
            </a:r>
            <a:r>
              <a:rPr lang="fr-BE" sz="1200" dirty="0"/>
              <a:t>, </a:t>
            </a:r>
            <a:r>
              <a:rPr lang="fr-BE" sz="1200" b="1" dirty="0"/>
              <a:t>2019</a:t>
            </a:r>
            <a:r>
              <a:rPr lang="fr-BE" sz="1200" dirty="0"/>
              <a:t>, 4, 705 - 708 ; </a:t>
            </a:r>
            <a:r>
              <a:rPr lang="fr-BE" sz="1200" b="1" dirty="0" err="1">
                <a:solidFill>
                  <a:srgbClr val="0000FF"/>
                </a:solidFill>
              </a:rPr>
              <a:t>doi</a:t>
            </a:r>
            <a:r>
              <a:rPr lang="fr-BE" sz="1200" b="1" dirty="0">
                <a:solidFill>
                  <a:srgbClr val="0000FF"/>
                </a:solidFill>
              </a:rPr>
              <a:t>: 10.1002/slct.201803153</a:t>
            </a:r>
            <a:endParaRPr lang="fr-FR" sz="1200" dirty="0">
              <a:solidFill>
                <a:srgbClr val="0000FF"/>
              </a:solidFill>
            </a:endParaRPr>
          </a:p>
          <a:p>
            <a:endParaRPr lang="fr-FR" sz="1200" dirty="0"/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634217"/>
              </p:ext>
            </p:extLst>
          </p:nvPr>
        </p:nvGraphicFramePr>
        <p:xfrm>
          <a:off x="2680440" y="1651130"/>
          <a:ext cx="5021655" cy="1781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3" name="CS ChemDraw Drawing" r:id="rId3" imgW="3523223" imgH="1249269" progId="ChemDraw.Document.6.0">
                  <p:embed/>
                </p:oleObj>
              </mc:Choice>
              <mc:Fallback>
                <p:oleObj name="CS ChemDraw Drawing" r:id="rId3" imgW="3523223" imgH="124926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80440" y="1651130"/>
                        <a:ext cx="5021655" cy="1781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8836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re 1"/>
          <p:cNvSpPr txBox="1">
            <a:spLocks/>
          </p:cNvSpPr>
          <p:nvPr/>
        </p:nvSpPr>
        <p:spPr>
          <a:xfrm>
            <a:off x="1342157" y="-240516"/>
            <a:ext cx="8229600" cy="9397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 defTabSz="914400">
              <a:spcBef>
                <a:spcPct val="0"/>
              </a:spcBef>
              <a:defRPr/>
            </a:pPr>
            <a:r>
              <a:rPr lang="fr-FR" sz="32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Introduction</a:t>
            </a:r>
            <a:endParaRPr lang="fr-FR" sz="3200" dirty="0">
              <a:solidFill>
                <a:schemeClr val="tx2">
                  <a:lumMod val="60000"/>
                  <a:lumOff val="40000"/>
                </a:schemeClr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701487" y="540188"/>
            <a:ext cx="50492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/>
              <a:t>Some products formed by oxidative coupling of phenols</a:t>
            </a:r>
            <a:endParaRPr lang="fr-FR" sz="1600" b="1" dirty="0"/>
          </a:p>
        </p:txBody>
      </p:sp>
      <p:sp>
        <p:nvSpPr>
          <p:cNvPr id="7" name="Rectangle 6"/>
          <p:cNvSpPr/>
          <p:nvPr/>
        </p:nvSpPr>
        <p:spPr>
          <a:xfrm>
            <a:off x="850612" y="4451167"/>
            <a:ext cx="99504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fr-FR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/>
            <a:r>
              <a:rPr lang="en-US" b="1" dirty="0"/>
              <a:t>Biomimetic phenol couplings studied by D.H.R. Barton and A.R. </a:t>
            </a:r>
            <a:r>
              <a:rPr lang="en-US" b="1" dirty="0" err="1"/>
              <a:t>Battersby</a:t>
            </a:r>
            <a:r>
              <a:rPr lang="en-US" b="1" dirty="0"/>
              <a:t> since 1950.</a:t>
            </a:r>
            <a:endParaRPr lang="fr-FR" b="1" dirty="0"/>
          </a:p>
        </p:txBody>
      </p:sp>
      <p:grpSp>
        <p:nvGrpSpPr>
          <p:cNvPr id="8" name="Groupe 7"/>
          <p:cNvGrpSpPr/>
          <p:nvPr/>
        </p:nvGrpSpPr>
        <p:grpSpPr>
          <a:xfrm>
            <a:off x="685476" y="5314029"/>
            <a:ext cx="9118096" cy="646331"/>
            <a:chOff x="716262" y="1862788"/>
            <a:chExt cx="9118096" cy="646331"/>
          </a:xfrm>
        </p:grpSpPr>
        <p:sp>
          <p:nvSpPr>
            <p:cNvPr id="9" name="Rectangle 8"/>
            <p:cNvSpPr/>
            <p:nvPr/>
          </p:nvSpPr>
          <p:spPr>
            <a:xfrm>
              <a:off x="716262" y="1862788"/>
              <a:ext cx="2536848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fr-FR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xidases</a:t>
              </a:r>
              <a:endParaRPr lang="fr-FR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fr-FR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Laccase or Tyrosinase) </a:t>
              </a:r>
              <a:endParaRPr lang="fr-FR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3770605" y="2054172"/>
              <a:ext cx="304621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pper-amine model </a:t>
              </a:r>
              <a:r>
                <a:rPr lang="fr-FR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atalysts</a:t>
              </a:r>
              <a:r>
                <a:rPr lang="fr-FR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fr-FR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1" name="Connecteur droit avec flèche 10"/>
            <p:cNvCxnSpPr/>
            <p:nvPr/>
          </p:nvCxnSpPr>
          <p:spPr>
            <a:xfrm>
              <a:off x="3332908" y="2209843"/>
              <a:ext cx="428628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Connecteur droit avec flèche 11"/>
            <p:cNvCxnSpPr/>
            <p:nvPr/>
          </p:nvCxnSpPr>
          <p:spPr>
            <a:xfrm>
              <a:off x="7171312" y="2223449"/>
              <a:ext cx="428628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Rectangle 12"/>
            <p:cNvSpPr/>
            <p:nvPr/>
          </p:nvSpPr>
          <p:spPr>
            <a:xfrm>
              <a:off x="7755840" y="2054172"/>
              <a:ext cx="207851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uCl(OH) TMEDA </a:t>
              </a:r>
              <a:endParaRPr lang="fr-FR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ZoneTexte 1"/>
          <p:cNvSpPr txBox="1"/>
          <p:nvPr/>
        </p:nvSpPr>
        <p:spPr>
          <a:xfrm>
            <a:off x="850612" y="6104965"/>
            <a:ext cx="775596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dirty="0"/>
              <a:t>W. I. Taylor, A. R. </a:t>
            </a:r>
            <a:r>
              <a:rPr lang="fr-BE" dirty="0" err="1"/>
              <a:t>Battersby</a:t>
            </a:r>
            <a:r>
              <a:rPr lang="fr-BE" dirty="0"/>
              <a:t>, D. H. R. Barton, T. Cohen, </a:t>
            </a:r>
            <a:r>
              <a:rPr lang="fr-BE" i="1" dirty="0" err="1"/>
              <a:t>Festschrift</a:t>
            </a:r>
            <a:r>
              <a:rPr lang="fr-BE" i="1" dirty="0"/>
              <a:t> Arthur </a:t>
            </a:r>
            <a:r>
              <a:rPr lang="fr-BE" i="1" dirty="0" err="1"/>
              <a:t>Stoll</a:t>
            </a:r>
            <a:r>
              <a:rPr lang="fr-BE" i="1" dirty="0"/>
              <a:t>.</a:t>
            </a:r>
            <a:r>
              <a:rPr lang="fr-BE" dirty="0"/>
              <a:t>, </a:t>
            </a:r>
            <a:endParaRPr lang="fr-BE" dirty="0" smtClean="0"/>
          </a:p>
          <a:p>
            <a:r>
              <a:rPr lang="fr-BE" dirty="0" err="1" smtClean="0"/>
              <a:t>Birkhauser</a:t>
            </a:r>
            <a:r>
              <a:rPr lang="fr-BE" dirty="0"/>
              <a:t>, Basel </a:t>
            </a:r>
            <a:r>
              <a:rPr lang="fr-BE" b="1" dirty="0"/>
              <a:t>1957</a:t>
            </a:r>
            <a:r>
              <a:rPr lang="fr-BE" dirty="0"/>
              <a:t>, 117–143.</a:t>
            </a:r>
            <a:endParaRPr lang="fr-FR" dirty="0"/>
          </a:p>
          <a:p>
            <a:endParaRPr lang="fr-FR" dirty="0"/>
          </a:p>
        </p:txBody>
      </p:sp>
      <p:sp>
        <p:nvSpPr>
          <p:cNvPr id="6" name="Rectangle 14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779596"/>
              </p:ext>
            </p:extLst>
          </p:nvPr>
        </p:nvGraphicFramePr>
        <p:xfrm>
          <a:off x="2515722" y="1151467"/>
          <a:ext cx="5295900" cy="307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" name="CS ChemDraw Drawing" r:id="rId3" imgW="6089521" imgH="3541239" progId="ChemDraw.Document.6.0">
                  <p:embed/>
                </p:oleObj>
              </mc:Choice>
              <mc:Fallback>
                <p:oleObj name="CS ChemDraw Drawing" r:id="rId3" imgW="6089521" imgH="3541239" progId="ChemDraw.Document.6.0">
                  <p:embed/>
                  <p:pic>
                    <p:nvPicPr>
                      <p:cNvPr id="0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722" y="1151467"/>
                        <a:ext cx="5295900" cy="307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3494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150738" y="4345530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Cl</a:t>
            </a:r>
          </a:p>
        </p:txBody>
      </p:sp>
      <p:sp>
        <p:nvSpPr>
          <p:cNvPr id="7" name="Rectangle 6"/>
          <p:cNvSpPr/>
          <p:nvPr/>
        </p:nvSpPr>
        <p:spPr>
          <a:xfrm>
            <a:off x="2150738" y="2479348"/>
            <a:ext cx="7873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Cl</a:t>
            </a:r>
            <a:r>
              <a:rPr lang="fr-FR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fr-FR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Espace réservé du contenu 2"/>
          <p:cNvSpPr>
            <a:spLocks noGrp="1"/>
          </p:cNvSpPr>
          <p:nvPr>
            <p:ph idx="1"/>
          </p:nvPr>
        </p:nvSpPr>
        <p:spPr>
          <a:xfrm>
            <a:off x="3305523" y="4830845"/>
            <a:ext cx="1643074" cy="285752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Cl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OH)TMEDA]</a:t>
            </a:r>
            <a:r>
              <a:rPr lang="en-US" sz="12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None/>
            </a:pP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               </a:t>
            </a:r>
            <a:endParaRPr lang="en-GB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</a:t>
            </a:r>
            <a:endParaRPr lang="en-GB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Image 8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05523" y="3668319"/>
            <a:ext cx="1643074" cy="1214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5801639" y="4878459"/>
            <a:ext cx="84189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(I)/PEI</a:t>
            </a:r>
            <a:endParaRPr lang="fr-FR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257560" y="5498339"/>
            <a:ext cx="74295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ron</a:t>
            </a:r>
            <a:r>
              <a:rPr lang="fr-FR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mplexe: </a:t>
            </a:r>
          </a:p>
          <a:p>
            <a:endParaRPr lang="fr-FR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257560" y="1504736"/>
            <a:ext cx="19950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pper complexes</a:t>
            </a:r>
            <a:endParaRPr lang="fr-FR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22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674546"/>
              </p:ext>
            </p:extLst>
          </p:nvPr>
        </p:nvGraphicFramePr>
        <p:xfrm>
          <a:off x="5706649" y="3902479"/>
          <a:ext cx="10318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6" name="CS ChemDraw Drawing" r:id="rId4" imgW="1031443" imgH="746455" progId="ChemDraw.Document.6.0">
                  <p:embed/>
                </p:oleObj>
              </mc:Choice>
              <mc:Fallback>
                <p:oleObj name="CS ChemDraw Drawing" r:id="rId4" imgW="1031443" imgH="74645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6649" y="3902479"/>
                        <a:ext cx="103187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itre 1"/>
          <p:cNvSpPr txBox="1">
            <a:spLocks/>
          </p:cNvSpPr>
          <p:nvPr/>
        </p:nvSpPr>
        <p:spPr>
          <a:xfrm>
            <a:off x="1440287" y="132971"/>
            <a:ext cx="9133268" cy="9397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/>
            <a:r>
              <a:rPr lang="fr-FR" sz="28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Preparation</a:t>
            </a:r>
            <a:r>
              <a:rPr lang="fr-FR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of the complexes</a:t>
            </a:r>
            <a:endParaRPr lang="fr-FR" sz="2800" b="1" dirty="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883355"/>
              </p:ext>
            </p:extLst>
          </p:nvPr>
        </p:nvGraphicFramePr>
        <p:xfrm>
          <a:off x="2110139" y="6008691"/>
          <a:ext cx="6406735" cy="384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7" name="CS ChemDraw Drawing" r:id="rId6" imgW="4077997" imgH="245100" progId="ChemDraw.Document.6.0">
                  <p:embed/>
                </p:oleObj>
              </mc:Choice>
              <mc:Fallback>
                <p:oleObj name="CS ChemDraw Drawing" r:id="rId6" imgW="4077997" imgH="2451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10139" y="6008691"/>
                        <a:ext cx="6406735" cy="384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e 22"/>
          <p:cNvGrpSpPr/>
          <p:nvPr/>
        </p:nvGrpSpPr>
        <p:grpSpPr>
          <a:xfrm>
            <a:off x="3305523" y="1987420"/>
            <a:ext cx="6144893" cy="1353187"/>
            <a:chOff x="1156935" y="626422"/>
            <a:chExt cx="6281754" cy="1354044"/>
          </a:xfrm>
        </p:grpSpPr>
        <p:sp>
          <p:nvSpPr>
            <p:cNvPr id="24" name="Rectangle 23"/>
            <p:cNvSpPr/>
            <p:nvPr/>
          </p:nvSpPr>
          <p:spPr>
            <a:xfrm>
              <a:off x="1156935" y="1536657"/>
              <a:ext cx="953770" cy="298450"/>
            </a:xfrm>
            <a:prstGeom prst="rect">
              <a:avLst/>
            </a:prstGeom>
          </p:spPr>
          <p:txBody>
            <a:bodyPr wrap="square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100" b="1" kern="1200">
                  <a:solidFill>
                    <a:srgbClr val="000000"/>
                  </a:solidFill>
                  <a:effectLst/>
                  <a:latin typeface="Times New Roman"/>
                  <a:ea typeface="MS Mincho"/>
                </a:rPr>
                <a:t>CuCl(phen</a:t>
              </a:r>
              <a:r>
                <a:rPr lang="en-US" sz="1200" b="1" kern="1200">
                  <a:solidFill>
                    <a:srgbClr val="000000"/>
                  </a:solidFill>
                  <a:effectLst/>
                  <a:latin typeface="Times New Roman"/>
                  <a:ea typeface="MS Mincho"/>
                </a:rPr>
                <a:t>)</a:t>
              </a:r>
              <a:endParaRPr lang="fr-FR" sz="1200">
                <a:effectLst/>
                <a:latin typeface="Times New Roman"/>
                <a:ea typeface="MS Mincho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2657043" y="1554871"/>
              <a:ext cx="1143000" cy="298450"/>
            </a:xfrm>
            <a:prstGeom prst="rect">
              <a:avLst/>
            </a:prstGeom>
          </p:spPr>
          <p:txBody>
            <a:bodyPr wrap="square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100" b="1" kern="1200">
                  <a:solidFill>
                    <a:srgbClr val="000000"/>
                  </a:solidFill>
                  <a:effectLst/>
                  <a:latin typeface="Times New Roman"/>
                  <a:ea typeface="MS Mincho"/>
                </a:rPr>
                <a:t>CuCl(neocup)</a:t>
              </a:r>
              <a:endParaRPr lang="fr-FR" sz="1200">
                <a:effectLst/>
                <a:latin typeface="Times New Roman"/>
                <a:ea typeface="MS Mincho"/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4157152" y="1490503"/>
              <a:ext cx="972820" cy="298450"/>
            </a:xfrm>
            <a:prstGeom prst="rect">
              <a:avLst/>
            </a:prstGeom>
          </p:spPr>
          <p:txBody>
            <a:bodyPr wrap="square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100" b="1" kern="1200">
                  <a:solidFill>
                    <a:srgbClr val="000000"/>
                  </a:solidFill>
                  <a:effectLst/>
                  <a:latin typeface="Times New Roman"/>
                  <a:ea typeface="MS Mincho"/>
                </a:rPr>
                <a:t>CuCl(bipy)</a:t>
              </a:r>
              <a:r>
                <a:rPr lang="en-US" sz="1100" kern="1200">
                  <a:solidFill>
                    <a:srgbClr val="000000"/>
                  </a:solidFill>
                  <a:effectLst/>
                  <a:latin typeface="Times New Roman"/>
                  <a:ea typeface="MS Mincho"/>
                </a:rPr>
                <a:t>                                           </a:t>
              </a:r>
              <a:endParaRPr lang="fr-FR" sz="1200">
                <a:effectLst/>
                <a:latin typeface="Times New Roman"/>
                <a:ea typeface="MS Mincho"/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5081569" y="1475006"/>
              <a:ext cx="2357120" cy="505460"/>
            </a:xfrm>
            <a:prstGeom prst="rect">
              <a:avLst/>
            </a:prstGeom>
          </p:spPr>
          <p:txBody>
            <a:bodyPr wrap="square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100" b="1" kern="1200">
                  <a:solidFill>
                    <a:srgbClr val="000000"/>
                  </a:solidFill>
                  <a:effectLst/>
                  <a:latin typeface="Times New Roman"/>
                  <a:ea typeface="MS Mincho"/>
                </a:rPr>
                <a:t>CuCl</a:t>
              </a:r>
              <a:r>
                <a:rPr lang="en-US" sz="1100" b="1" kern="1200" baseline="-25000">
                  <a:solidFill>
                    <a:srgbClr val="000000"/>
                  </a:solidFill>
                  <a:effectLst/>
                  <a:latin typeface="Times New Roman"/>
                  <a:ea typeface="MS Mincho"/>
                </a:rPr>
                <a:t>2</a:t>
              </a:r>
              <a:r>
                <a:rPr lang="en-US" sz="1100" b="1" kern="1200">
                  <a:solidFill>
                    <a:srgbClr val="000000"/>
                  </a:solidFill>
                  <a:effectLst/>
                  <a:latin typeface="Times New Roman"/>
                  <a:ea typeface="MS Mincho"/>
                </a:rPr>
                <a:t>- Bis(1,3-propanediamine)</a:t>
              </a:r>
              <a:r>
                <a:rPr lang="en-US" sz="1100" kern="1200">
                  <a:solidFill>
                    <a:srgbClr val="000000"/>
                  </a:solidFill>
                  <a:effectLst/>
                  <a:latin typeface="Times New Roman"/>
                  <a:ea typeface="MS Mincho"/>
                </a:rPr>
                <a:t>             </a:t>
              </a:r>
              <a:endParaRPr lang="fr-FR" sz="1200">
                <a:effectLst/>
                <a:latin typeface="Times New Roman"/>
                <a:ea typeface="MS Mincho"/>
              </a:endParaRPr>
            </a:p>
          </p:txBody>
        </p:sp>
        <p:pic>
          <p:nvPicPr>
            <p:cNvPr id="28" name="Image 2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6935" y="769298"/>
              <a:ext cx="958850" cy="6318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9" name="Image 28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8572" y="626422"/>
              <a:ext cx="998537" cy="8715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0" name="Image 29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57332" y="697859"/>
              <a:ext cx="854075" cy="863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1" name="Image 30"/>
            <p:cNvPicPr/>
            <p:nvPr/>
          </p:nvPicPr>
          <p:blipFill>
            <a:blip r:embed="rId11"/>
            <a:stretch>
              <a:fillRect/>
            </a:stretch>
          </p:blipFill>
          <p:spPr>
            <a:xfrm>
              <a:off x="5757369" y="687951"/>
              <a:ext cx="784225" cy="68738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96744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2032440" y="1202280"/>
            <a:ext cx="19950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pper complexes</a:t>
            </a:r>
            <a:endParaRPr lang="fr-FR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itre 1"/>
          <p:cNvSpPr txBox="1">
            <a:spLocks/>
          </p:cNvSpPr>
          <p:nvPr/>
        </p:nvSpPr>
        <p:spPr>
          <a:xfrm>
            <a:off x="1440287" y="132971"/>
            <a:ext cx="9133268" cy="9397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/>
            <a:r>
              <a:rPr lang="fr-FR" sz="28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Preparation</a:t>
            </a:r>
            <a:r>
              <a:rPr lang="fr-FR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of the complexes</a:t>
            </a:r>
            <a:endParaRPr lang="fr-FR" sz="2800" b="1" dirty="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ZoneTexte 13"/>
          <p:cNvSpPr txBox="1"/>
          <p:nvPr/>
        </p:nvSpPr>
        <p:spPr>
          <a:xfrm>
            <a:off x="1128889" y="1601263"/>
            <a:ext cx="986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CuCl</a:t>
            </a:r>
            <a:r>
              <a:rPr lang="fr-FR" sz="1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fr-FR" sz="12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928377"/>
              </p:ext>
            </p:extLst>
          </p:nvPr>
        </p:nvGraphicFramePr>
        <p:xfrm>
          <a:off x="704850" y="2534885"/>
          <a:ext cx="8750300" cy="336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" name="CS ChemDraw Drawing" r:id="rId3" imgW="8750377" imgH="3367645" progId="ChemDraw.Document.6.0">
                  <p:embed/>
                </p:oleObj>
              </mc:Choice>
              <mc:Fallback>
                <p:oleObj name="CS ChemDraw Drawing" r:id="rId3" imgW="8750377" imgH="336764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4850" y="2534885"/>
                        <a:ext cx="8750300" cy="336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7377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289258" y="2644456"/>
            <a:ext cx="1643074" cy="1214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contenu 2"/>
          <p:cNvSpPr>
            <a:spLocks noGrp="1"/>
          </p:cNvSpPr>
          <p:nvPr>
            <p:ph idx="1"/>
          </p:nvPr>
        </p:nvSpPr>
        <p:spPr>
          <a:xfrm>
            <a:off x="7265230" y="3859267"/>
            <a:ext cx="1643074" cy="285752"/>
          </a:xfrm>
        </p:spPr>
        <p:txBody>
          <a:bodyPr>
            <a:normAutofit fontScale="25000" lnSpcReduction="20000"/>
          </a:bodyPr>
          <a:lstStyle/>
          <a:p>
            <a:pPr>
              <a:buNone/>
            </a:pPr>
            <a:r>
              <a:rPr lang="en-US" sz="4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4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Cl</a:t>
            </a:r>
            <a:r>
              <a:rPr lang="en-US" sz="4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H)TMEDA]</a:t>
            </a:r>
            <a:r>
              <a:rPr lang="en-US" sz="48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7200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endParaRPr lang="en-GB" sz="7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               </a:t>
            </a:r>
            <a:endParaRPr lang="en-GB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</a:t>
            </a:r>
            <a:endParaRPr lang="en-GB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0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415747"/>
              </p:ext>
            </p:extLst>
          </p:nvPr>
        </p:nvGraphicFramePr>
        <p:xfrm>
          <a:off x="7307503" y="4602466"/>
          <a:ext cx="1357322" cy="981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3" name="CS ChemDraw Drawing" r:id="rId4" imgW="1031443" imgH="746455" progId="ChemDraw.Document.6.0">
                  <p:embed/>
                </p:oleObj>
              </mc:Choice>
              <mc:Fallback>
                <p:oleObj name="CS ChemDraw Drawing" r:id="rId4" imgW="1031443" imgH="74645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503" y="4602466"/>
                        <a:ext cx="1357322" cy="981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7756780" y="5583914"/>
            <a:ext cx="83388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(I)/PEI</a:t>
            </a:r>
            <a:endParaRPr lang="fr-FR" sz="1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741908" y="1376410"/>
            <a:ext cx="19950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pper complexes</a:t>
            </a:r>
            <a:endParaRPr lang="fr-FR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ZoneTexte 13"/>
          <p:cNvSpPr txBox="1"/>
          <p:nvPr/>
        </p:nvSpPr>
        <p:spPr>
          <a:xfrm>
            <a:off x="1523845" y="2198345"/>
            <a:ext cx="922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fr-FR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Cl</a:t>
            </a:r>
            <a:endParaRPr lang="fr-FR" sz="12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itre 1"/>
          <p:cNvSpPr txBox="1">
            <a:spLocks/>
          </p:cNvSpPr>
          <p:nvPr/>
        </p:nvSpPr>
        <p:spPr>
          <a:xfrm>
            <a:off x="1440287" y="132971"/>
            <a:ext cx="9133268" cy="9397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/>
            <a:r>
              <a:rPr lang="fr-FR" sz="28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Preparation</a:t>
            </a:r>
            <a:r>
              <a:rPr lang="fr-FR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of the complexes</a:t>
            </a:r>
            <a:endParaRPr lang="fr-FR" sz="2800" b="1" dirty="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814803"/>
              </p:ext>
            </p:extLst>
          </p:nvPr>
        </p:nvGraphicFramePr>
        <p:xfrm>
          <a:off x="1978456" y="4834701"/>
          <a:ext cx="4142292" cy="820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4" name="CS ChemDraw Drawing" r:id="rId6" imgW="3131584" imgH="621387" progId="ChemDraw.Document.6.0">
                  <p:embed/>
                </p:oleObj>
              </mc:Choice>
              <mc:Fallback>
                <p:oleObj name="CS ChemDraw Drawing" r:id="rId6" imgW="3131584" imgH="6213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78456" y="4834701"/>
                        <a:ext cx="4142292" cy="820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123930"/>
              </p:ext>
            </p:extLst>
          </p:nvPr>
        </p:nvGraphicFramePr>
        <p:xfrm>
          <a:off x="1331718" y="2771901"/>
          <a:ext cx="5705589" cy="959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5" name="CS ChemDraw Drawing" r:id="rId8" imgW="4199878" imgH="706504" progId="ChemDraw.Document.6.0">
                  <p:embed/>
                </p:oleObj>
              </mc:Choice>
              <mc:Fallback>
                <p:oleObj name="CS ChemDraw Drawing" r:id="rId8" imgW="4199878" imgH="70650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31718" y="2771901"/>
                        <a:ext cx="5705589" cy="959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6738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 txBox="1">
            <a:spLocks/>
          </p:cNvSpPr>
          <p:nvPr/>
        </p:nvSpPr>
        <p:spPr>
          <a:xfrm>
            <a:off x="1440287" y="132971"/>
            <a:ext cx="9133268" cy="9397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/>
            <a:r>
              <a:rPr lang="fr-FR" sz="28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Oxidative</a:t>
            </a:r>
            <a:r>
              <a:rPr lang="fr-FR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coupling</a:t>
            </a:r>
            <a:r>
              <a:rPr lang="fr-FR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of the </a:t>
            </a:r>
            <a:r>
              <a:rPr lang="fr-FR" sz="28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phenol</a:t>
            </a:r>
            <a:endParaRPr lang="fr-FR" sz="2800" b="1" dirty="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Tableau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20154024"/>
              </p:ext>
            </p:extLst>
          </p:nvPr>
        </p:nvGraphicFramePr>
        <p:xfrm>
          <a:off x="664176" y="2904654"/>
          <a:ext cx="4188971" cy="2915480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2583758"/>
                <a:gridCol w="1605213"/>
              </a:tblGrid>
              <a:tr h="35169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lexe</a:t>
                      </a:r>
                      <a:endParaRPr lang="fr-FR" sz="13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3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dt</a:t>
                      </a:r>
                      <a:r>
                        <a:rPr lang="fr-FR" sz="13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%)</a:t>
                      </a:r>
                      <a:endParaRPr lang="fr-FR" sz="13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75000"/>
                      </a:schemeClr>
                    </a:solidFill>
                  </a:tcPr>
                </a:tc>
              </a:tr>
              <a:tr h="351693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Cl</a:t>
                      </a:r>
                      <a:r>
                        <a:rPr lang="en-US" sz="12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OH).TMEDA                                      </a:t>
                      </a:r>
                      <a:endParaRPr lang="fr-FR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200" b="1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1</a:t>
                      </a:r>
                      <a:endParaRPr lang="fr-FR" sz="12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</a:tr>
              <a:tr h="436098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(I)/PEI                                                     </a:t>
                      </a:r>
                      <a:endParaRPr lang="fr-FR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228600" algn="dec"/>
                        </a:tabLst>
                      </a:pPr>
                      <a:r>
                        <a:rPr lang="fr-FR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</a:t>
                      </a:r>
                      <a:endParaRPr lang="fr-FR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6576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Cl</a:t>
                      </a: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en</a:t>
                      </a: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                                                </a:t>
                      </a:r>
                      <a:endParaRPr lang="fr-FR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228600" algn="dec"/>
                        </a:tabLst>
                      </a:pPr>
                      <a:r>
                        <a:rPr lang="fr-FR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  <a:endParaRPr lang="fr-FR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52425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Cl</a:t>
                      </a: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eocup</a:t>
                      </a: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                                            </a:t>
                      </a:r>
                      <a:endParaRPr lang="fr-FR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228600" algn="dec"/>
                        </a:tabLst>
                      </a:pPr>
                      <a:r>
                        <a:rPr lang="fr-FR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</a:t>
                      </a:r>
                      <a:endParaRPr lang="fr-FR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27025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Cl</a:t>
                      </a: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py</a:t>
                      </a: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                                                    </a:t>
                      </a:r>
                      <a:endParaRPr lang="fr-FR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228600" algn="dec"/>
                        </a:tabLst>
                      </a:pPr>
                      <a:r>
                        <a:rPr lang="fr-FR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fr-FR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0376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Cl</a:t>
                      </a:r>
                      <a:r>
                        <a:rPr lang="en-US" sz="12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s</a:t>
                      </a: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,3-propanediamine)             </a:t>
                      </a:r>
                      <a:endParaRPr lang="fr-FR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228600" algn="dec"/>
                        </a:tabLst>
                      </a:pPr>
                      <a:r>
                        <a:rPr lang="fr-FR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1</a:t>
                      </a:r>
                      <a:endParaRPr lang="fr-FR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27025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Fe(DMF)</a:t>
                      </a:r>
                      <a:r>
                        <a:rPr lang="en-US" sz="12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][FeCl</a:t>
                      </a:r>
                      <a:r>
                        <a:rPr lang="en-US" sz="12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                                   </a:t>
                      </a:r>
                      <a:endParaRPr lang="fr-FR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228600" algn="dec"/>
                        </a:tabLst>
                      </a:pPr>
                      <a:r>
                        <a:rPr lang="fr-FR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3</a:t>
                      </a:r>
                      <a:endParaRPr lang="fr-FR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pic>
        <p:nvPicPr>
          <p:cNvPr id="9" name="Image 8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06921" y="3923815"/>
            <a:ext cx="1716242" cy="1365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Espace réservé du contenu 2"/>
          <p:cNvSpPr txBox="1">
            <a:spLocks/>
          </p:cNvSpPr>
          <p:nvPr/>
        </p:nvSpPr>
        <p:spPr>
          <a:xfrm>
            <a:off x="6132370" y="5476373"/>
            <a:ext cx="1781154" cy="34376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kumimoji="0" lang="en-US" sz="12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uCl</a:t>
            </a: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(OH)TMEDA]</a:t>
            </a:r>
            <a:r>
              <a:rPr kumimoji="0" lang="en-US" sz="1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endParaRPr kumimoji="0" lang="en-GB" sz="1200" b="1" i="0" u="none" strike="noStrike" kern="1200" cap="none" spc="0" normalizeH="0" baseline="0" noProof="0" dirty="0" smtClean="0">
              <a:ln>
                <a:noFill/>
              </a:ln>
              <a:solidFill>
                <a:schemeClr val="accent4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1200" b="1" i="0" u="none" strike="noStrike" kern="1200" cap="none" spc="0" normalizeH="0" baseline="0" noProof="0" dirty="0" smtClean="0">
              <a:ln>
                <a:noFill/>
              </a:ln>
              <a:solidFill>
                <a:schemeClr val="accent4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1200" b="1" i="0" u="none" strike="noStrike" kern="1200" cap="none" spc="0" normalizeH="0" baseline="0" noProof="0" dirty="0" smtClean="0">
              <a:ln>
                <a:noFill/>
              </a:ln>
              <a:solidFill>
                <a:schemeClr val="accent4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               </a:t>
            </a:r>
            <a:endParaRPr kumimoji="0" lang="en-GB" sz="1200" b="1" i="0" u="none" strike="noStrike" kern="1200" cap="none" spc="0" normalizeH="0" baseline="0" noProof="0" dirty="0" smtClean="0">
              <a:ln>
                <a:noFill/>
              </a:ln>
              <a:solidFill>
                <a:schemeClr val="accent4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</a:t>
            </a:r>
            <a:endParaRPr kumimoji="0" lang="en-GB" sz="1200" b="1" i="0" u="none" strike="noStrike" kern="1200" cap="none" spc="0" normalizeH="0" baseline="0" noProof="0" dirty="0" smtClean="0">
              <a:ln>
                <a:noFill/>
              </a:ln>
              <a:solidFill>
                <a:schemeClr val="accent4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739608" y="5476373"/>
            <a:ext cx="84189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(I)/PEI</a:t>
            </a:r>
            <a:endParaRPr lang="fr-FR" sz="1200" b="1" dirty="0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458529"/>
              </p:ext>
            </p:extLst>
          </p:nvPr>
        </p:nvGraphicFramePr>
        <p:xfrm>
          <a:off x="2085745" y="1420152"/>
          <a:ext cx="3636566" cy="179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2" name="CS ChemDraw Drawing" r:id="rId4" imgW="2645421" imgH="1308638" progId="ChemDraw.Document.6.0">
                  <p:embed/>
                </p:oleObj>
              </mc:Choice>
              <mc:Fallback>
                <p:oleObj name="CS ChemDraw Drawing" r:id="rId4" imgW="2645421" imgH="130863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85745" y="1420152"/>
                        <a:ext cx="3636566" cy="179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ZoneTexte 12"/>
          <p:cNvSpPr txBox="1"/>
          <p:nvPr/>
        </p:nvSpPr>
        <p:spPr>
          <a:xfrm>
            <a:off x="5860498" y="1420152"/>
            <a:ext cx="307183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idation</a:t>
            </a:r>
            <a:r>
              <a:rPr lang="fr-FR" sz="1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ditions:</a:t>
            </a:r>
          </a:p>
          <a:p>
            <a:endParaRPr lang="fr-FR" sz="12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r-FR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enol</a:t>
            </a:r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Cu (100/8) </a:t>
            </a:r>
          </a:p>
          <a:p>
            <a:r>
              <a:rPr lang="fr-FR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enol</a:t>
            </a:r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Fe (100/8) </a:t>
            </a:r>
          </a:p>
          <a:p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oom </a:t>
            </a:r>
            <a:r>
              <a:rPr lang="fr-FR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mperature</a:t>
            </a:r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0°C), </a:t>
            </a:r>
          </a:p>
          <a:p>
            <a:r>
              <a:rPr lang="fr-FR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OH</a:t>
            </a:r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120h.</a:t>
            </a:r>
            <a:endParaRPr lang="fr-FR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739078"/>
              </p:ext>
            </p:extLst>
          </p:nvPr>
        </p:nvGraphicFramePr>
        <p:xfrm>
          <a:off x="8253664" y="4082767"/>
          <a:ext cx="1408791" cy="1047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3" name="CS ChemDraw Drawing" r:id="rId6" imgW="1009849" imgH="750955" progId="ChemDraw.Document.6.0">
                  <p:embed/>
                </p:oleObj>
              </mc:Choice>
              <mc:Fallback>
                <p:oleObj name="CS ChemDraw Drawing" r:id="rId6" imgW="1009849" imgH="7509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53664" y="4082767"/>
                        <a:ext cx="1408791" cy="1047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ZoneTexte 5"/>
          <p:cNvSpPr txBox="1"/>
          <p:nvPr/>
        </p:nvSpPr>
        <p:spPr>
          <a:xfrm>
            <a:off x="1133339" y="1004551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a-</a:t>
            </a:r>
            <a:r>
              <a:rPr lang="fr-FR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esol</a:t>
            </a:r>
            <a:endParaRPr lang="fr-FR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850950" y="5991128"/>
            <a:ext cx="706257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/>
              <a:t>S. E. Allen, R. R. </a:t>
            </a:r>
            <a:r>
              <a:rPr lang="fr-FR" sz="1400" dirty="0" err="1"/>
              <a:t>Walvoord</a:t>
            </a:r>
            <a:r>
              <a:rPr lang="fr-FR" sz="1400" dirty="0"/>
              <a:t>, R. </a:t>
            </a:r>
            <a:r>
              <a:rPr lang="fr-FR" sz="1400" dirty="0" err="1"/>
              <a:t>Padilla</a:t>
            </a:r>
            <a:r>
              <a:rPr lang="fr-FR" sz="1400" dirty="0"/>
              <a:t>-Salinas, M. C. Kozlowski, </a:t>
            </a:r>
            <a:r>
              <a:rPr lang="fr-FR" sz="1400" b="1" dirty="0" err="1"/>
              <a:t>Aerobic</a:t>
            </a:r>
            <a:r>
              <a:rPr lang="fr-FR" sz="1400" b="1" dirty="0"/>
              <a:t> Copper-</a:t>
            </a:r>
            <a:r>
              <a:rPr lang="fr-FR" sz="1400" b="1" dirty="0" err="1"/>
              <a:t>Catalyzed</a:t>
            </a:r>
            <a:r>
              <a:rPr lang="fr-FR" sz="1400" b="1" dirty="0"/>
              <a:t> </a:t>
            </a:r>
            <a:endParaRPr lang="fr-FR" sz="1400" b="1" dirty="0" smtClean="0"/>
          </a:p>
          <a:p>
            <a:r>
              <a:rPr lang="fr-FR" sz="1400" b="1" dirty="0" err="1" smtClean="0"/>
              <a:t>Organic</a:t>
            </a:r>
            <a:r>
              <a:rPr lang="fr-FR" sz="1400" b="1" dirty="0" smtClean="0"/>
              <a:t> </a:t>
            </a:r>
            <a:r>
              <a:rPr lang="fr-FR" sz="1400" b="1" dirty="0" err="1"/>
              <a:t>Reactions</a:t>
            </a:r>
            <a:r>
              <a:rPr lang="fr-FR" sz="1400" dirty="0"/>
              <a:t>, </a:t>
            </a:r>
            <a:r>
              <a:rPr lang="fr-FR" sz="1400" i="1" dirty="0" err="1"/>
              <a:t>Chem</a:t>
            </a:r>
            <a:r>
              <a:rPr lang="fr-FR" sz="1400" i="1" dirty="0"/>
              <a:t>. </a:t>
            </a:r>
            <a:r>
              <a:rPr lang="fr-FR" sz="1400" i="1" dirty="0" err="1"/>
              <a:t>Rev</a:t>
            </a:r>
            <a:r>
              <a:rPr lang="fr-FR" sz="1400" dirty="0"/>
              <a:t>. </a:t>
            </a:r>
            <a:r>
              <a:rPr lang="fr-FR" sz="1400" b="1" dirty="0"/>
              <a:t>2013</a:t>
            </a:r>
            <a:r>
              <a:rPr lang="fr-FR" sz="1400" dirty="0"/>
              <a:t>, 113, 6234–6458 ;</a:t>
            </a:r>
            <a:r>
              <a:rPr lang="fr-FR" sz="1400" u="sng" dirty="0">
                <a:hlinkClick r:id="rId8" tooltip="DOI URL"/>
              </a:rPr>
              <a:t> </a:t>
            </a:r>
            <a:r>
              <a:rPr lang="fr-FR" sz="1400" b="1" u="sng" dirty="0" err="1">
                <a:solidFill>
                  <a:srgbClr val="0000FF"/>
                </a:solidFill>
                <a:hlinkClick r:id="rId8" tooltip="DOI URL"/>
              </a:rPr>
              <a:t>doi</a:t>
            </a:r>
            <a:r>
              <a:rPr lang="fr-FR" sz="1400" b="1" u="sng" dirty="0">
                <a:solidFill>
                  <a:srgbClr val="0000FF"/>
                </a:solidFill>
                <a:hlinkClick r:id="rId8" tooltip="DOI URL"/>
              </a:rPr>
              <a:t> :10.1021/cr300527g</a:t>
            </a:r>
            <a:endParaRPr lang="fr-FR" sz="1400" b="1" dirty="0">
              <a:solidFill>
                <a:srgbClr val="0000FF"/>
              </a:solidFill>
            </a:endParaRPr>
          </a:p>
          <a:p>
            <a:endParaRPr lang="fr-FR" sz="1400" dirty="0"/>
          </a:p>
        </p:txBody>
      </p:sp>
    </p:spTree>
    <p:extLst>
      <p:ext uri="{BB962C8B-B14F-4D97-AF65-F5344CB8AC3E}">
        <p14:creationId xmlns:p14="http://schemas.microsoft.com/office/powerpoint/2010/main" val="933859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 txBox="1">
            <a:spLocks/>
          </p:cNvSpPr>
          <p:nvPr/>
        </p:nvSpPr>
        <p:spPr>
          <a:xfrm>
            <a:off x="1440287" y="132971"/>
            <a:ext cx="9133268" cy="9397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/>
            <a:r>
              <a:rPr lang="fr-FR" sz="2800" b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Oxidative</a:t>
            </a:r>
            <a:r>
              <a:rPr lang="fr-FR" sz="28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coupling</a:t>
            </a:r>
            <a:r>
              <a:rPr lang="fr-FR" sz="28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of the </a:t>
            </a:r>
            <a:r>
              <a:rPr lang="fr-FR" sz="2800" b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phenol</a:t>
            </a:r>
            <a:endParaRPr lang="fr-FR" sz="2800" b="1" dirty="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06516" y="1190451"/>
            <a:ext cx="813690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fr-FR" sz="2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xidation</a:t>
            </a:r>
            <a:r>
              <a:rPr lang="fr-FR" sz="2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fr-FR" sz="2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enols</a:t>
            </a:r>
            <a:r>
              <a:rPr lang="fr-FR" sz="2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in the </a:t>
            </a:r>
            <a:r>
              <a:rPr lang="fr-FR" sz="2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resence</a:t>
            </a:r>
            <a:r>
              <a:rPr lang="fr-FR" sz="2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of [</a:t>
            </a:r>
            <a:r>
              <a:rPr lang="fr-FR" sz="2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uCl</a:t>
            </a:r>
            <a:r>
              <a:rPr lang="fr-FR" sz="2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OH</a:t>
            </a:r>
            <a:r>
              <a:rPr lang="fr-FR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(TMEDA</a:t>
            </a:r>
            <a:r>
              <a:rPr lang="fr-FR" sz="2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]</a:t>
            </a:r>
            <a:r>
              <a:rPr lang="fr-FR" sz="2200" b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GB" sz="2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fr-FR" sz="2200" dirty="0">
              <a:solidFill>
                <a:srgbClr val="0000FF"/>
              </a:solidFill>
            </a:endParaRPr>
          </a:p>
        </p:txBody>
      </p:sp>
      <p:sp>
        <p:nvSpPr>
          <p:cNvPr id="6" name="Espace réservé du contenu 2"/>
          <p:cNvSpPr>
            <a:spLocks noGrp="1"/>
          </p:cNvSpPr>
          <p:nvPr>
            <p:ph idx="1"/>
          </p:nvPr>
        </p:nvSpPr>
        <p:spPr>
          <a:xfrm>
            <a:off x="1160585" y="1677479"/>
            <a:ext cx="8229600" cy="47147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tho-ortho  </a:t>
            </a:r>
            <a:r>
              <a:rPr lang="fr-FR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pling</a:t>
            </a:r>
            <a:r>
              <a:rPr lang="en-GB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fr-FR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943446" y="2158165"/>
            <a:ext cx="3500462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sz="1400" dirty="0"/>
              <a:t>Substrate: the para position is blocked or difficult to access</a:t>
            </a:r>
            <a:endParaRPr lang="fr-FR" sz="14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79609"/>
              </p:ext>
            </p:extLst>
          </p:nvPr>
        </p:nvGraphicFramePr>
        <p:xfrm>
          <a:off x="7583835" y="2656159"/>
          <a:ext cx="109842" cy="692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2" name="CS ChemDraw Drawing" r:id="rId3" imgW="109326" imgH="690220" progId="ChemDraw.Document.6.0">
                  <p:embed/>
                </p:oleObj>
              </mc:Choice>
              <mc:Fallback>
                <p:oleObj name="CS ChemDraw Drawing" r:id="rId3" imgW="109326" imgH="6902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83835" y="2656159"/>
                        <a:ext cx="109842" cy="692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6894908" y="3268013"/>
            <a:ext cx="245291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4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plage ortho-ortho </a:t>
            </a:r>
            <a:r>
              <a:rPr lang="fr-FR" sz="14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pling</a:t>
            </a:r>
            <a:r>
              <a:rPr lang="fr-FR" sz="14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fr-FR" sz="14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ZoneTexte 9"/>
          <p:cNvSpPr txBox="1"/>
          <p:nvPr/>
        </p:nvSpPr>
        <p:spPr>
          <a:xfrm>
            <a:off x="6424633" y="4031605"/>
            <a:ext cx="351548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idation</a:t>
            </a:r>
            <a:r>
              <a:rPr lang="fr-FR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ditions:</a:t>
            </a:r>
            <a:endParaRPr lang="fr-FR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enol</a:t>
            </a: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Cu (100/8)</a:t>
            </a:r>
          </a:p>
          <a:p>
            <a:pPr>
              <a:buFont typeface="Wingdings" pitchFamily="2" charset="2"/>
              <a:buChar char="Ø"/>
            </a:pP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1°C</a:t>
            </a:r>
          </a:p>
          <a:p>
            <a:pPr>
              <a:buFont typeface="Wingdings" pitchFamily="2" charset="2"/>
              <a:buChar char="Ø"/>
            </a:pP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OH</a:t>
            </a: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Font typeface="Wingdings" pitchFamily="2" charset="2"/>
              <a:buChar char="Ø"/>
            </a:pP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6h.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7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683873"/>
              </p:ext>
            </p:extLst>
          </p:nvPr>
        </p:nvGraphicFramePr>
        <p:xfrm>
          <a:off x="1174045" y="2158165"/>
          <a:ext cx="4029075" cy="387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3" name="CS ChemDraw Drawing" r:id="rId5" imgW="4032322" imgH="3876677" progId="ChemDraw.Document.6.0">
                  <p:embed/>
                </p:oleObj>
              </mc:Choice>
              <mc:Fallback>
                <p:oleObj name="CS ChemDraw Drawing" r:id="rId5" imgW="4032322" imgH="3876677" progId="ChemDraw.Document.6.0">
                  <p:embed/>
                  <p:pic>
                    <p:nvPicPr>
                      <p:cNvPr id="0" name="Object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045" y="2158165"/>
                        <a:ext cx="4029075" cy="3876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4499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 txBox="1">
            <a:spLocks/>
          </p:cNvSpPr>
          <p:nvPr/>
        </p:nvSpPr>
        <p:spPr>
          <a:xfrm>
            <a:off x="1440287" y="132971"/>
            <a:ext cx="9133268" cy="9397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/>
            <a:r>
              <a:rPr lang="fr-FR" sz="2800" b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Oxidative</a:t>
            </a:r>
            <a:r>
              <a:rPr lang="fr-FR" sz="28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coupling</a:t>
            </a:r>
            <a:r>
              <a:rPr lang="fr-FR" sz="28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of the </a:t>
            </a:r>
            <a:r>
              <a:rPr lang="fr-FR" sz="2800" b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phenol</a:t>
            </a:r>
            <a:endParaRPr lang="fr-FR" sz="2800" b="1" dirty="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06516" y="1190451"/>
            <a:ext cx="73775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fr-FR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xidation</a:t>
            </a:r>
            <a:r>
              <a:rPr lang="fr-FR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of the </a:t>
            </a:r>
            <a:r>
              <a:rPr lang="fr-FR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enols</a:t>
            </a:r>
            <a:r>
              <a:rPr lang="fr-FR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in </a:t>
            </a:r>
            <a:r>
              <a:rPr lang="fr-FR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resence</a:t>
            </a:r>
            <a:r>
              <a:rPr lang="fr-FR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of [</a:t>
            </a:r>
            <a:r>
              <a:rPr lang="fr-FR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uCl</a:t>
            </a:r>
            <a:r>
              <a:rPr lang="fr-FR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OH</a:t>
            </a:r>
            <a:r>
              <a:rPr lang="fr-FR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(TMEDA</a:t>
            </a:r>
            <a:r>
              <a:rPr lang="fr-FR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]</a:t>
            </a:r>
            <a:r>
              <a:rPr lang="fr-FR" b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GB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fr-FR" sz="2000" dirty="0">
              <a:solidFill>
                <a:srgbClr val="0000FF"/>
              </a:solidFill>
            </a:endParaRPr>
          </a:p>
        </p:txBody>
      </p:sp>
      <p:sp>
        <p:nvSpPr>
          <p:cNvPr id="6" name="Espace réservé du contenu 2"/>
          <p:cNvSpPr>
            <a:spLocks noGrp="1"/>
          </p:cNvSpPr>
          <p:nvPr>
            <p:ph idx="1"/>
          </p:nvPr>
        </p:nvSpPr>
        <p:spPr>
          <a:xfrm>
            <a:off x="1160585" y="1677479"/>
            <a:ext cx="8229600" cy="471477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fr-FR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-para </a:t>
            </a:r>
            <a:r>
              <a:rPr lang="en-GB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upling</a:t>
            </a:r>
            <a:r>
              <a:rPr lang="fr-FR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fr-FR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Groupe 8"/>
          <p:cNvGrpSpPr/>
          <p:nvPr/>
        </p:nvGrpSpPr>
        <p:grpSpPr>
          <a:xfrm>
            <a:off x="1440287" y="2753680"/>
            <a:ext cx="7227631" cy="1747982"/>
            <a:chOff x="1572065" y="2532038"/>
            <a:chExt cx="6792831" cy="1444801"/>
          </a:xfrm>
        </p:grpSpPr>
        <p:graphicFrame>
          <p:nvGraphicFramePr>
            <p:cNvPr id="2" name="Obje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1921049"/>
                </p:ext>
              </p:extLst>
            </p:nvPr>
          </p:nvGraphicFramePr>
          <p:xfrm>
            <a:off x="1572065" y="2532038"/>
            <a:ext cx="6655050" cy="970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8" name="CS ChemDraw Drawing" r:id="rId3" imgW="5332142" imgH="778488" progId="ChemDraw.Document.6.0">
                    <p:embed/>
                  </p:oleObj>
                </mc:Choice>
                <mc:Fallback>
                  <p:oleObj name="CS ChemDraw Drawing" r:id="rId3" imgW="5332142" imgH="778488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72065" y="2532038"/>
                          <a:ext cx="6655050" cy="9708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ZoneTexte 2"/>
            <p:cNvSpPr txBox="1"/>
            <p:nvPr/>
          </p:nvSpPr>
          <p:spPr>
            <a:xfrm>
              <a:off x="3543642" y="3638285"/>
              <a:ext cx="89159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inone</a:t>
              </a:r>
              <a:endParaRPr lang="fr-FR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ZoneTexte 6"/>
            <p:cNvSpPr txBox="1"/>
            <p:nvPr/>
          </p:nvSpPr>
          <p:spPr>
            <a:xfrm>
              <a:off x="5064370" y="3607507"/>
              <a:ext cx="1053394" cy="3052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spheno</a:t>
              </a:r>
              <a:r>
                <a:rPr lang="fr-FR" dirty="0" err="1" smtClean="0"/>
                <a:t>l</a:t>
              </a:r>
              <a:endParaRPr lang="fr-FR" dirty="0"/>
            </a:p>
          </p:txBody>
        </p:sp>
        <p:sp>
          <p:nvSpPr>
            <p:cNvPr id="8" name="ZoneTexte 7"/>
            <p:cNvSpPr txBox="1"/>
            <p:nvPr/>
          </p:nvSpPr>
          <p:spPr>
            <a:xfrm>
              <a:off x="6745032" y="3607507"/>
              <a:ext cx="1619864" cy="3052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iphenoquinone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21213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 txBox="1">
            <a:spLocks/>
          </p:cNvSpPr>
          <p:nvPr/>
        </p:nvSpPr>
        <p:spPr>
          <a:xfrm>
            <a:off x="1440287" y="-150367"/>
            <a:ext cx="9133268" cy="9397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/>
            <a:r>
              <a:rPr lang="fr-FR" sz="2800" b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Oxidative</a:t>
            </a:r>
            <a:r>
              <a:rPr lang="fr-FR" sz="28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para-para </a:t>
            </a:r>
            <a:r>
              <a:rPr lang="fr-FR" sz="2800" b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coupling</a:t>
            </a:r>
            <a:r>
              <a:rPr lang="fr-FR" sz="28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fr-FR" sz="28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phenols</a:t>
            </a:r>
            <a:endParaRPr lang="fr-FR" sz="2800" b="1" dirty="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Espace réservé du contenu 2"/>
          <p:cNvSpPr>
            <a:spLocks noGrp="1"/>
          </p:cNvSpPr>
          <p:nvPr>
            <p:ph idx="1"/>
          </p:nvPr>
        </p:nvSpPr>
        <p:spPr>
          <a:xfrm>
            <a:off x="1118382" y="1086664"/>
            <a:ext cx="8229600" cy="47147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1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-para </a:t>
            </a:r>
            <a:r>
              <a:rPr lang="fr-FR" sz="16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pling</a:t>
            </a:r>
            <a:endParaRPr lang="en-US" sz="16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fr-FR" sz="1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7466966" y="3028180"/>
            <a:ext cx="2473754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16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Oxidation</a:t>
            </a:r>
            <a:r>
              <a:rPr kumimoji="0" lang="fr-FR" sz="16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conditions</a:t>
            </a:r>
          </a:p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</a:p>
          <a:p>
            <a:pPr marL="285750" marR="0" lvl="0" indent="-2857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fr-FR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enol</a:t>
            </a:r>
            <a:r>
              <a:rPr kumimoji="0" lang="fr-F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/ Cu</a:t>
            </a:r>
            <a:r>
              <a:rPr kumimoji="0" lang="fr-FR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(100 / 8)</a:t>
            </a:r>
            <a:r>
              <a:rPr kumimoji="0" lang="fr-F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</a:p>
          <a:p>
            <a:pPr marL="285750" marR="0" lvl="0" indent="-2857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fr-F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Room </a:t>
            </a:r>
            <a:r>
              <a:rPr kumimoji="0" lang="fr-FR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emperature</a:t>
            </a:r>
            <a:r>
              <a:rPr kumimoji="0" lang="fr-F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21°C</a:t>
            </a:r>
          </a:p>
          <a:p>
            <a:pPr marL="285750" marR="0" lvl="0" indent="-2857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fr-FR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EtOH</a:t>
            </a:r>
            <a:r>
              <a:rPr kumimoji="0" lang="fr-F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</a:p>
          <a:p>
            <a:pPr marL="285750" marR="0" lvl="0" indent="-2857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fr-F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96 h.</a:t>
            </a: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06516" y="649533"/>
            <a:ext cx="70150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fr-FR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xidation</a:t>
            </a:r>
            <a:r>
              <a:rPr lang="fr-FR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fr-FR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enol</a:t>
            </a:r>
            <a:r>
              <a:rPr lang="fr-FR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in the </a:t>
            </a:r>
            <a:r>
              <a:rPr lang="fr-FR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resence</a:t>
            </a:r>
            <a:r>
              <a:rPr lang="fr-FR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fr-FR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uCl</a:t>
            </a:r>
            <a:r>
              <a:rPr lang="fr-FR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OH)(TMEDA)</a:t>
            </a:r>
            <a:r>
              <a:rPr lang="en-GB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fr-FR" sz="2000" dirty="0">
              <a:solidFill>
                <a:srgbClr val="0000FF"/>
              </a:solidFill>
            </a:endParaRP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176225"/>
              </p:ext>
            </p:extLst>
          </p:nvPr>
        </p:nvGraphicFramePr>
        <p:xfrm>
          <a:off x="806516" y="1506538"/>
          <a:ext cx="6007643" cy="5042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8" name="CS ChemDraw Drawing" r:id="rId3" imgW="6375842" imgH="5351846" progId="ChemDraw.Document.6.0">
                  <p:embed/>
                </p:oleObj>
              </mc:Choice>
              <mc:Fallback>
                <p:oleObj name="CS ChemDraw Drawing" r:id="rId3" imgW="6375842" imgH="535184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6516" y="1506538"/>
                        <a:ext cx="6007643" cy="5042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6281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acette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Office Classique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804</TotalTime>
  <Words>862</Words>
  <Application>Microsoft Office PowerPoint</Application>
  <PresentationFormat>Personnalisé</PresentationFormat>
  <Paragraphs>260</Paragraphs>
  <Slides>17</Slides>
  <Notes>2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7</vt:i4>
      </vt:variant>
    </vt:vector>
  </HeadingPairs>
  <TitlesOfParts>
    <vt:vector size="19" baseType="lpstr">
      <vt:lpstr>Facette</vt:lpstr>
      <vt:lpstr>CS ChemDraw Drawing</vt:lpstr>
      <vt:lpstr>Aerobic and biomimetic activation of C-H bonds of phenols catalyzed by copper-amine complexes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Oxydation of 2-naphthols </vt:lpstr>
      <vt:lpstr>Oxidation of naphthols </vt:lpstr>
      <vt:lpstr>Présentation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tivation aérobie et biomimétique de liaisons C-H des phénols catalysée par les complexes cuivre-amines</dc:title>
  <dc:creator>USER</dc:creator>
  <cp:lastModifiedBy>papou</cp:lastModifiedBy>
  <cp:revision>208</cp:revision>
  <cp:lastPrinted>2021-10-31T14:49:33Z</cp:lastPrinted>
  <dcterms:created xsi:type="dcterms:W3CDTF">2014-12-08T20:37:02Z</dcterms:created>
  <dcterms:modified xsi:type="dcterms:W3CDTF">2021-10-31T14:52:12Z</dcterms:modified>
</cp:coreProperties>
</file>